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7584" w:rsidRPr="0074495D" w:rsidRDefault="00CF7584" w:rsidP="00CF7584">
      <w:pPr>
        <w:pStyle w:val="4"/>
        <w:spacing w:before="0"/>
        <w:ind w:left="709"/>
        <w:rPr>
          <w:szCs w:val="28"/>
          <w:lang w:eastAsia="ru-RU"/>
        </w:rPr>
      </w:pPr>
      <w:bookmarkStart w:id="0" w:name="_Toc414553232"/>
      <w:bookmarkStart w:id="1" w:name="_Toc409691708"/>
      <w:r w:rsidRPr="0074495D">
        <w:rPr>
          <w:szCs w:val="28"/>
          <w:lang w:eastAsia="ru-RU"/>
        </w:rPr>
        <w:t>2.2.2.8. Математика</w:t>
      </w:r>
      <w:bookmarkEnd w:id="0"/>
    </w:p>
    <w:p w:rsidR="00CF7584" w:rsidRPr="0074495D" w:rsidRDefault="00CF7584" w:rsidP="00CF7584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C</w:t>
      </w:r>
      <w:proofErr w:type="gramEnd"/>
      <w:r w:rsidRPr="0074495D">
        <w:rPr>
          <w:rFonts w:ascii="Times New Roman" w:hAnsi="Times New Roman"/>
          <w:sz w:val="28"/>
          <w:szCs w:val="28"/>
        </w:rPr>
        <w:t>одержа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74495D">
        <w:rPr>
          <w:rFonts w:ascii="Times New Roman" w:hAnsi="Times New Roman"/>
          <w:sz w:val="28"/>
          <w:szCs w:val="28"/>
        </w:rPr>
        <w:t>представлены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линия сюжетных задач, историческая линия.</w:t>
      </w:r>
    </w:p>
    <w:p w:rsidR="00CF7584" w:rsidRPr="00475353" w:rsidRDefault="00CF7584" w:rsidP="00CF7584">
      <w:pPr>
        <w:pStyle w:val="2"/>
      </w:pPr>
      <w:bookmarkStart w:id="2" w:name="_Toc405513918"/>
      <w:bookmarkStart w:id="3" w:name="_Toc284662796"/>
      <w:bookmarkStart w:id="4" w:name="_Toc284663423"/>
      <w:r w:rsidRPr="00475353">
        <w:t>Элементы теории множеств и математической логики</w:t>
      </w:r>
      <w:bookmarkEnd w:id="2"/>
      <w:bookmarkEnd w:id="3"/>
      <w:bookmarkEnd w:id="4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, </w:t>
      </w:r>
      <w:r w:rsidRPr="0074495D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74495D">
        <w:rPr>
          <w:rFonts w:ascii="Times New Roman" w:hAnsi="Times New Roman"/>
          <w:sz w:val="28"/>
          <w:szCs w:val="28"/>
        </w:rPr>
        <w:t xml:space="preserve">, элемент множества, </w:t>
      </w:r>
      <w:r w:rsidRPr="0074495D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74495D">
        <w:rPr>
          <w:rFonts w:ascii="Times New Roman" w:hAnsi="Times New Roman"/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74495D">
        <w:rPr>
          <w:rFonts w:ascii="Times New Roman" w:hAnsi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перации над множествам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74495D">
        <w:rPr>
          <w:rFonts w:ascii="Times New Roman" w:hAnsi="Times New Roman"/>
          <w:i/>
          <w:sz w:val="28"/>
          <w:szCs w:val="28"/>
        </w:rPr>
        <w:t>Разность множеств, дополнение множества</w:t>
      </w:r>
      <w:r w:rsidRPr="0074495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логи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74495D">
        <w:rPr>
          <w:rFonts w:ascii="Times New Roman" w:hAnsi="Times New Roman"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. Пример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сказыва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74495D">
        <w:rPr>
          <w:rFonts w:ascii="Times New Roman" w:hAnsi="Times New Roman"/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CF7584" w:rsidRPr="0074495D" w:rsidRDefault="00CF7584" w:rsidP="00CF7584">
      <w:pPr>
        <w:pStyle w:val="2"/>
      </w:pPr>
      <w:bookmarkStart w:id="5" w:name="_Toc405513919"/>
      <w:bookmarkStart w:id="6" w:name="_Toc284662797"/>
      <w:bookmarkStart w:id="7" w:name="_Toc284663424"/>
      <w:r w:rsidRPr="0074495D">
        <w:t>Содержание курса математики в 5–6 классах</w:t>
      </w:r>
      <w:bookmarkEnd w:id="5"/>
      <w:bookmarkEnd w:id="6"/>
      <w:bookmarkEnd w:id="7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Натуральные числа и нуль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rFonts w:ascii="Times New Roman" w:hAnsi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Числов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rFonts w:ascii="Times New Roman" w:hAnsi="Times New Roman"/>
          <w:i/>
          <w:sz w:val="28"/>
          <w:szCs w:val="28"/>
        </w:rPr>
        <w:t>свойства деления с остатком</w:t>
      </w:r>
      <w:r w:rsidRPr="0074495D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74495D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74495D">
        <w:rPr>
          <w:rFonts w:ascii="Times New Roman" w:hAnsi="Times New Roman"/>
          <w:sz w:val="28"/>
          <w:szCs w:val="28"/>
        </w:rPr>
        <w:tab/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74495D">
        <w:rPr>
          <w:rFonts w:ascii="Times New Roman" w:hAnsi="Times New Roman"/>
          <w:sz w:val="28"/>
          <w:szCs w:val="28"/>
        </w:rPr>
        <w:t>обыкновенны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онечные и бесконечные десятичные дроб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Масштаб на плане и карте.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sz w:val="28"/>
          <w:szCs w:val="28"/>
        </w:rPr>
        <w:t>Пропорции. Свойства пропорций, применение пропорций и отношений при решении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74495D">
        <w:rPr>
          <w:rFonts w:ascii="Times New Roman" w:hAnsi="Times New Roman"/>
          <w:bCs/>
          <w:sz w:val="28"/>
          <w:szCs w:val="28"/>
        </w:rPr>
        <w:t>числовой</w:t>
      </w:r>
      <w:proofErr w:type="gramEnd"/>
      <w:r w:rsidRPr="0074495D">
        <w:rPr>
          <w:rFonts w:ascii="Times New Roman" w:hAnsi="Times New Roman"/>
          <w:bCs/>
          <w:sz w:val="28"/>
          <w:szCs w:val="28"/>
        </w:rPr>
        <w:t xml:space="preserve"> прямой. Решение практических задач с применением среднего арифметического. </w:t>
      </w:r>
      <w:r w:rsidRPr="0074495D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74495D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74495D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Единицы измерений</w:t>
      </w:r>
      <w:r w:rsidRPr="0074495D">
        <w:rPr>
          <w:rFonts w:ascii="Times New Roman" w:hAnsi="Times New Roman"/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74495D">
        <w:rPr>
          <w:rFonts w:ascii="Times New Roman" w:hAnsi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>арифметический, перебор вариантов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Наглядная геометр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игуры в окружающем мире. </w:t>
      </w:r>
      <w:proofErr w:type="gramStart"/>
      <w:r w:rsidRPr="0074495D">
        <w:rPr>
          <w:rFonts w:ascii="Times New Roman" w:hAnsi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етырехугольник, прямоугольник, квадрат. Треугольник, </w:t>
      </w:r>
      <w:r w:rsidRPr="0074495D">
        <w:rPr>
          <w:rFonts w:ascii="Times New Roman" w:hAnsi="Times New Roman"/>
          <w:i/>
          <w:sz w:val="28"/>
          <w:szCs w:val="28"/>
        </w:rPr>
        <w:t>виды треугольников. Правильные многоугольники.</w:t>
      </w:r>
      <w:r w:rsidRPr="0074495D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74495D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rFonts w:ascii="Times New Roman" w:hAnsi="Times New Roman"/>
          <w:sz w:val="28"/>
          <w:szCs w:val="28"/>
        </w:rPr>
        <w:t xml:space="preserve"> Длина отрезка, </w:t>
      </w:r>
      <w:proofErr w:type="gramStart"/>
      <w:r w:rsidRPr="0074495D">
        <w:rPr>
          <w:rFonts w:ascii="Times New Roman" w:hAnsi="Times New Roman"/>
          <w:sz w:val="28"/>
          <w:szCs w:val="28"/>
        </w:rPr>
        <w:t>ломаной</w:t>
      </w:r>
      <w:proofErr w:type="gramEnd"/>
      <w:r w:rsidRPr="0074495D">
        <w:rPr>
          <w:rFonts w:ascii="Times New Roman" w:hAnsi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зображение пространственных фигур. </w:t>
      </w:r>
      <w:r w:rsidRPr="0074495D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rFonts w:ascii="Times New Roman" w:hAnsi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74495D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ение практических задач с применением простейших свойств фигур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История математи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74495D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4" o:title=""/>
          </v:shape>
          <o:OLEObject Type="Embed" ProgID="Equation.DSMT4" ShapeID="_x0000_i1025" DrawAspect="Content" ObjectID="_1510988899" r:id="rId5"/>
        </w:object>
      </w:r>
      <w:r w:rsidRPr="00475353">
        <w:rPr>
          <w:rFonts w:ascii="Times New Roman" w:hAnsi="Times New Roman"/>
          <w:i/>
          <w:sz w:val="28"/>
          <w:szCs w:val="28"/>
        </w:rPr>
        <w:t>?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CF7584" w:rsidRPr="0074495D" w:rsidRDefault="00CF7584" w:rsidP="00CF7584">
      <w:pPr>
        <w:pStyle w:val="2"/>
      </w:pPr>
      <w:bookmarkStart w:id="8" w:name="_Toc405513920"/>
      <w:bookmarkStart w:id="9" w:name="_Toc284662798"/>
      <w:bookmarkStart w:id="10" w:name="_Toc284663425"/>
      <w:r w:rsidRPr="0074495D">
        <w:t>Содержание курса математики в 7–9 классах</w:t>
      </w:r>
      <w:bookmarkEnd w:id="8"/>
      <w:bookmarkEnd w:id="9"/>
      <w:bookmarkEnd w:id="10"/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1" w:name="_Toc405513921"/>
      <w:bookmarkStart w:id="12" w:name="_Toc284662799"/>
      <w:bookmarkStart w:id="13" w:name="_Toc284663426"/>
      <w:r w:rsidRPr="0074495D">
        <w:rPr>
          <w:szCs w:val="28"/>
        </w:rPr>
        <w:t>Алгебра</w:t>
      </w:r>
      <w:bookmarkEnd w:id="11"/>
      <w:bookmarkEnd w:id="12"/>
      <w:bookmarkEnd w:id="13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26" type="#_x0000_t75" style="width:18pt;height:18pt" o:ole="">
            <v:imagedata r:id="rId6" o:title=""/>
          </v:shape>
          <o:OLEObject Type="Embed" ProgID="Equation.DSMT4" ShapeID="_x0000_i1026" DrawAspect="Content" ObjectID="_1510988900" r:id="rId7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Применение в геометрии</w:t>
      </w:r>
      <w:r w:rsidRPr="0074495D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Сравнение иррациональных чисел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ыражение с переменной. Значение выражения. Подстановка выражений вместо переменны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Разложение многочлена на множители: вынесение общего множителя за скобки, </w:t>
      </w:r>
      <w:r w:rsidRPr="0074495D">
        <w:rPr>
          <w:rFonts w:ascii="Times New Roman" w:hAnsi="Times New Roman"/>
          <w:i/>
          <w:sz w:val="28"/>
          <w:szCs w:val="28"/>
        </w:rPr>
        <w:t>группировка, применение формул сокращённого умножения</w:t>
      </w:r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 xml:space="preserve"> Квадратный трёхчлен, разложение квадратного трёхчлена на множител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4495D">
        <w:rPr>
          <w:rFonts w:ascii="Times New Roman" w:hAnsi="Times New Roman"/>
          <w:i/>
          <w:sz w:val="28"/>
          <w:szCs w:val="28"/>
        </w:rPr>
        <w:t>Алгебраическая дробь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Допустимые значения переменных в дробно-рациональных выражениях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онятие уравнения и корня уравнения. </w:t>
      </w:r>
      <w:r w:rsidRPr="0074495D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4495D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74495D">
        <w:rPr>
          <w:rFonts w:ascii="Times New Roman" w:hAnsi="Times New Roman"/>
          <w:sz w:val="28"/>
          <w:szCs w:val="28"/>
        </w:rPr>
        <w:t xml:space="preserve"> Решение квадратных </w:t>
      </w:r>
      <w:proofErr w:type="spellStart"/>
      <w:r w:rsidRPr="0074495D">
        <w:rPr>
          <w:rFonts w:ascii="Times New Roman" w:hAnsi="Times New Roman"/>
          <w:sz w:val="28"/>
          <w:szCs w:val="28"/>
        </w:rPr>
        <w:t>уравнений</w:t>
      </w:r>
      <w:proofErr w:type="gramStart"/>
      <w:r w:rsidRPr="0074495D">
        <w:rPr>
          <w:rFonts w:ascii="Times New Roman" w:hAnsi="Times New Roman"/>
          <w:sz w:val="28"/>
          <w:szCs w:val="28"/>
        </w:rPr>
        <w:t>:и</w:t>
      </w:r>
      <w:proofErr w:type="gramEnd"/>
      <w:r w:rsidRPr="0074495D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формулы для нахождения корней</w:t>
      </w:r>
      <w:r w:rsidRPr="0074495D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квадратным. Квадратные уравнения с параметром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7" type="#_x0000_t75" style="width:57pt;height:21.75pt" o:ole="">
            <v:imagedata r:id="rId8" o:title=""/>
          </v:shape>
          <o:OLEObject Type="Embed" ProgID="Equation.DSMT4" ShapeID="_x0000_i1027" DrawAspect="Content" ObjectID="_1510988901" r:id="rId9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8" type="#_x0000_t75" style="width:83.25pt;height:21.75pt" o:ole="">
            <v:imagedata r:id="rId10" o:title=""/>
          </v:shape>
          <o:OLEObject Type="Embed" ProgID="Equation.DSMT4" ShapeID="_x0000_i1028" DrawAspect="Content" ObjectID="_1510988902" r:id="rId11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9" type="#_x0000_t75" style="width:35.25pt;height:18pt" o:ole="">
            <v:imagedata r:id="rId12" o:title=""/>
          </v:shape>
          <o:OLEObject Type="Embed" ProgID="Equation.DSMT4" ShapeID="_x0000_i1029" DrawAspect="Content" ObjectID="_1510988903" r:id="rId13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: </w:t>
      </w:r>
      <w:r w:rsidRPr="0074495D">
        <w:rPr>
          <w:rFonts w:ascii="Times New Roman" w:hAnsi="Times New Roman"/>
          <w:i/>
          <w:sz w:val="28"/>
          <w:szCs w:val="28"/>
        </w:rPr>
        <w:t>графический метод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>метод сложения</w:t>
      </w:r>
      <w:r w:rsidRPr="0074495D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еравен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rFonts w:ascii="Times New Roman" w:hAnsi="Times New Roman"/>
          <w:i/>
          <w:sz w:val="28"/>
          <w:szCs w:val="28"/>
        </w:rPr>
        <w:t>квадратных.</w:t>
      </w:r>
      <w:r w:rsidRPr="0074495D">
        <w:rPr>
          <w:rFonts w:ascii="Times New Roman" w:hAnsi="Times New Roman"/>
          <w:sz w:val="28"/>
          <w:szCs w:val="28"/>
        </w:rPr>
        <w:t xml:space="preserve"> Изображение решения системы неравенств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авенств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чётность/нечётность, </w:t>
      </w:r>
      <w:r w:rsidRPr="0074495D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Непрерывность функции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усочно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заданные функци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74495D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74495D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промежутков монотонност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0" type="#_x0000_t75" style="width:30.75pt;height:30.75pt" o:ole="">
            <v:imagedata r:id="rId14" o:title=""/>
          </v:shape>
          <o:OLEObject Type="Embed" ProgID="Equation.DSMT4" ShapeID="_x0000_i1030" DrawAspect="Content" ObjectID="_1510988904" r:id="rId15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19050" t="0" r="9525" b="0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19050" t="0" r="9525" b="0"/>
            <wp:docPr id="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1" type="#_x0000_t75" style="width:47.25pt;height:15.75pt" o:ole="">
            <v:imagedata r:id="rId17" o:title=""/>
          </v:shape>
          <o:OLEObject Type="Embed" ProgID="Equation.DSMT4" ShapeID="_x0000_i1031" DrawAspect="Content" ObjectID="_1510988905" r:id="rId18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90pt;height:18pt" o:ole="">
            <v:imagedata r:id="rId19" o:title=""/>
          </v:shape>
          <o:OLEObject Type="Embed" ProgID="Equation.DSMT4" ShapeID="_x0000_i1032" DrawAspect="Content" ObjectID="_1510988906" r:id="rId20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3" type="#_x0000_t75" style="width:63.75pt;height:30.75pt" o:ole="">
            <v:imagedata r:id="rId21" o:title=""/>
          </v:shape>
          <o:OLEObject Type="Embed" ProgID="Equation.DSMT4" ShapeID="_x0000_i1033" DrawAspect="Content" ObjectID="_1510988907" r:id="rId22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4" type="#_x0000_t75" style="width:39.75pt;height:18pt" o:ole="">
            <v:imagedata r:id="rId23" o:title=""/>
          </v:shape>
          <o:OLEObject Type="Embed" ProgID="Equation.DSMT4" ShapeID="_x0000_i1034" DrawAspect="Content" ObjectID="_1510988908" r:id="rId24"/>
        </w:object>
      </w:r>
      <w:r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35" type="#_x0000_t75" style="width:38.25pt;height:18pt" o:ole="">
            <v:imagedata r:id="rId25" o:title=""/>
          </v:shape>
          <o:OLEObject Type="Embed" ProgID="Equation.DSMT4" ShapeID="_x0000_i1035" DrawAspect="Content" ObjectID="_1510988909" r:id="rId26"/>
        </w:object>
      </w:r>
      <w:fldSimple w:instr="">
        <w:r>
          <w:rPr>
            <w:rFonts w:ascii="Times New Roman" w:eastAsia="Times New Roman" w:hAnsi="Times New Roman"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6250" cy="247650"/>
              <wp:effectExtent l="19050" t="0" r="0" b="0"/>
              <wp:docPr id="1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2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32.25pt;height:18pt" o:ole="">
            <v:imagedata r:id="rId28" o:title=""/>
          </v:shape>
          <o:OLEObject Type="Embed" ProgID="Equation.DSMT4" ShapeID="_x0000_i1036" DrawAspect="Content" ObjectID="_1510988910" r:id="rId29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74495D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Сходящаяся геометрическая прогрессия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едставления данных при решении задач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Задачи на движение, работу и покуп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CF7584" w:rsidRPr="0074495D" w:rsidRDefault="00CF7584" w:rsidP="00CF758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74495D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4" w:name="_Toc405513922"/>
      <w:bookmarkStart w:id="15" w:name="_Toc284662800"/>
      <w:bookmarkStart w:id="16" w:name="_Toc284663427"/>
      <w:r w:rsidRPr="0074495D">
        <w:rPr>
          <w:szCs w:val="28"/>
        </w:rPr>
        <w:t>Статистика и теория вероятностей</w:t>
      </w:r>
      <w:bookmarkEnd w:id="14"/>
      <w:bookmarkEnd w:id="15"/>
      <w:bookmarkEnd w:id="16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4495D">
        <w:rPr>
          <w:rFonts w:ascii="Times New Roman" w:hAnsi="Times New Roman"/>
          <w:i/>
          <w:sz w:val="28"/>
          <w:szCs w:val="28"/>
        </w:rPr>
        <w:t>медиана</w:t>
      </w:r>
      <w:r w:rsidRPr="0074495D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74495D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Представление событий с помощью диаграмм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Эйлер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ротивоположны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события, объединение и пересечение событий. Правило сложения вероятносте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Случайный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выбор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редставлени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эксперимента в виде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дерева.Независимы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события. Умножение вероятностей независимых событи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74495D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4495D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7" w:name="_Toc405513923"/>
      <w:bookmarkStart w:id="18" w:name="_Toc284662801"/>
      <w:bookmarkStart w:id="19" w:name="_Toc284663428"/>
      <w:r w:rsidRPr="0074495D">
        <w:rPr>
          <w:szCs w:val="28"/>
        </w:rPr>
        <w:t>Геометрия</w:t>
      </w:r>
      <w:bookmarkEnd w:id="17"/>
      <w:bookmarkEnd w:id="18"/>
      <w:bookmarkEnd w:id="19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метрическая фигура. Формирование представлений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фигура». 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Распознавание некоторых многоугольников. </w:t>
      </w:r>
      <w:r w:rsidRPr="0074495D">
        <w:rPr>
          <w:rFonts w:ascii="Times New Roman" w:hAnsi="Times New Roman"/>
          <w:bCs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74495D">
        <w:rPr>
          <w:rFonts w:ascii="Times New Roman" w:hAnsi="Times New Roman"/>
          <w:sz w:val="28"/>
          <w:szCs w:val="28"/>
        </w:rPr>
        <w:t>. Правильные многоугольник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кружность, круг, и</w:t>
      </w:r>
      <w:r w:rsidRPr="0074495D">
        <w:rPr>
          <w:rFonts w:ascii="Times New Roman" w:hAnsi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74495D">
        <w:rPr>
          <w:rFonts w:ascii="Times New Roman" w:hAnsi="Times New Roman"/>
          <w:i/>
          <w:sz w:val="28"/>
          <w:szCs w:val="28"/>
        </w:rPr>
        <w:t>и секущая</w:t>
      </w:r>
      <w:r w:rsidRPr="0074495D">
        <w:rPr>
          <w:rFonts w:ascii="Times New Roman" w:hAnsi="Times New Roman"/>
          <w:sz w:val="28"/>
          <w:szCs w:val="28"/>
        </w:rPr>
        <w:t xml:space="preserve"> к окружности, </w:t>
      </w:r>
      <w:r w:rsidRPr="0074495D">
        <w:rPr>
          <w:rFonts w:ascii="Times New Roman" w:hAnsi="Times New Roman"/>
          <w:i/>
          <w:sz w:val="28"/>
          <w:szCs w:val="28"/>
        </w:rPr>
        <w:t>их свойства</w:t>
      </w:r>
      <w:r w:rsidRPr="0074495D">
        <w:rPr>
          <w:rFonts w:ascii="Times New Roman" w:hAnsi="Times New Roman"/>
          <w:sz w:val="28"/>
          <w:szCs w:val="28"/>
        </w:rPr>
        <w:t xml:space="preserve">. Вписанные и описанные окружности для треугольников, </w:t>
      </w:r>
      <w:r w:rsidRPr="0074495D">
        <w:rPr>
          <w:rFonts w:ascii="Times New Roman" w:hAnsi="Times New Roman"/>
          <w:i/>
          <w:sz w:val="28"/>
          <w:szCs w:val="28"/>
        </w:rPr>
        <w:t>четырёхугольников, правильных многоугольников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ёмные тела)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74495D">
        <w:rPr>
          <w:rFonts w:ascii="Times New Roman" w:hAnsi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proofErr w:type="gramEnd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74495D">
        <w:rPr>
          <w:rFonts w:ascii="Times New Roman" w:hAnsi="Times New Roman"/>
          <w:b/>
          <w:bCs/>
          <w:sz w:val="28"/>
          <w:szCs w:val="28"/>
        </w:rPr>
        <w:softHyphen/>
        <w:t xml:space="preserve">сть 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</w:rPr>
        <w:t>прямых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знаки и свойства </w:t>
      </w:r>
      <w:proofErr w:type="gramStart"/>
      <w:r w:rsidRPr="0074495D">
        <w:rPr>
          <w:rFonts w:ascii="Times New Roman" w:hAnsi="Times New Roman"/>
          <w:sz w:val="28"/>
          <w:szCs w:val="28"/>
        </w:rPr>
        <w:t>параллельных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ямых. </w:t>
      </w:r>
      <w:r w:rsidRPr="0074495D">
        <w:rPr>
          <w:rFonts w:ascii="Times New Roman" w:hAnsi="Times New Roman"/>
          <w:i/>
          <w:sz w:val="28"/>
          <w:szCs w:val="28"/>
        </w:rPr>
        <w:t>Аксиома параллельности Евклид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Теорема Фалес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</w:t>
      </w:r>
      <w:proofErr w:type="gramStart"/>
      <w:r w:rsidRPr="0074495D">
        <w:rPr>
          <w:rFonts w:ascii="Times New Roman" w:hAnsi="Times New Roman"/>
          <w:bCs/>
          <w:sz w:val="28"/>
          <w:szCs w:val="28"/>
        </w:rPr>
        <w:t>к</w:t>
      </w:r>
      <w:proofErr w:type="gramEnd"/>
      <w:r w:rsidRPr="0074495D">
        <w:rPr>
          <w:rFonts w:ascii="Times New Roman" w:hAnsi="Times New Roman"/>
          <w:bCs/>
          <w:sz w:val="28"/>
          <w:szCs w:val="28"/>
        </w:rPr>
        <w:t xml:space="preserve"> прямой. Наклонная, проекция. Серединный перпендикуляр к отрезку. </w:t>
      </w:r>
      <w:r w:rsidRPr="0074495D">
        <w:rPr>
          <w:rFonts w:ascii="Times New Roman" w:hAnsi="Times New Roman"/>
          <w:i/>
          <w:sz w:val="28"/>
          <w:szCs w:val="28"/>
        </w:rPr>
        <w:t>Свойства и признаки перпендикулярност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74495D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74495D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ё свойствах. Измерение площадей. Единицы измерения площад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ёме и его свойствах. Измерение объёма. Единицы измерения объёмо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74495D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74495D">
        <w:rPr>
          <w:rFonts w:ascii="Times New Roman" w:hAnsi="Times New Roman"/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74495D">
        <w:rPr>
          <w:rFonts w:ascii="Times New Roman" w:hAnsi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74495D">
        <w:rPr>
          <w:rFonts w:ascii="Times New Roman" w:hAnsi="Times New Roman"/>
          <w:i/>
          <w:sz w:val="28"/>
          <w:szCs w:val="28"/>
        </w:rPr>
        <w:t>Теорема синусов. Теорема косинусов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74495D">
        <w:rPr>
          <w:rFonts w:ascii="Times New Roman" w:hAnsi="Times New Roman"/>
          <w:sz w:val="28"/>
          <w:szCs w:val="28"/>
        </w:rPr>
        <w:t>д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ямой. </w:t>
      </w:r>
      <w:r w:rsidRPr="0074495D">
        <w:rPr>
          <w:rFonts w:ascii="Times New Roman" w:hAnsi="Times New Roman"/>
          <w:i/>
          <w:sz w:val="28"/>
          <w:szCs w:val="28"/>
        </w:rPr>
        <w:t>Расстояние между фигурам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Инструменты для построений: циркуль, линейка, угольник. </w:t>
      </w:r>
      <w:r w:rsidRPr="0074495D">
        <w:rPr>
          <w:rFonts w:ascii="Times New Roman" w:hAnsi="Times New Roman"/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анному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преобразования. Представление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преобразование». </w:t>
      </w:r>
      <w:r w:rsidRPr="0074495D">
        <w:rPr>
          <w:rFonts w:ascii="Times New Roman" w:hAnsi="Times New Roman"/>
          <w:i/>
          <w:sz w:val="28"/>
          <w:szCs w:val="28"/>
        </w:rPr>
        <w:t>Подобие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74495D">
        <w:rPr>
          <w:rFonts w:ascii="Times New Roman" w:hAnsi="Times New Roman"/>
          <w:i/>
          <w:sz w:val="28"/>
          <w:szCs w:val="28"/>
        </w:rPr>
        <w:t xml:space="preserve">, поворот и параллельный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перенос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К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омбинаци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движений на плоскости и их свойств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74495D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74495D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0" w:name="_Toc405513924"/>
      <w:bookmarkStart w:id="21" w:name="_Toc284662802"/>
      <w:bookmarkStart w:id="22" w:name="_Toc284663429"/>
      <w:r w:rsidRPr="0074495D">
        <w:rPr>
          <w:szCs w:val="28"/>
        </w:rPr>
        <w:t>История математики</w:t>
      </w:r>
      <w:bookmarkEnd w:id="20"/>
      <w:bookmarkEnd w:id="21"/>
      <w:bookmarkEnd w:id="22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Зарождение алгебры в недрах арифметики.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Ал-Хорезми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ж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Н.Х. Абель, Э.Галу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Триссекц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Крылов. Космическая программа и М.В.Келдыш.</w:t>
      </w:r>
    </w:p>
    <w:p w:rsidR="00CF7584" w:rsidRPr="0074495D" w:rsidRDefault="00CF7584" w:rsidP="00CF7584">
      <w:pPr>
        <w:pStyle w:val="2"/>
        <w:rPr>
          <w:i/>
        </w:rPr>
      </w:pPr>
      <w:bookmarkStart w:id="23" w:name="_Toc405513925"/>
      <w:bookmarkStart w:id="24" w:name="_Toc284662803"/>
      <w:bookmarkStart w:id="25" w:name="_Toc284663430"/>
      <w:r w:rsidRPr="0074495D">
        <w:t>Содержание курса математики в 7-9 классах (углублённый уровень)</w:t>
      </w:r>
      <w:bookmarkEnd w:id="23"/>
      <w:bookmarkEnd w:id="24"/>
      <w:bookmarkEnd w:id="25"/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6" w:name="_Toc405513926"/>
      <w:bookmarkStart w:id="27" w:name="_Toc284662804"/>
      <w:bookmarkStart w:id="28" w:name="_Toc284663431"/>
      <w:r w:rsidRPr="0074495D">
        <w:rPr>
          <w:szCs w:val="28"/>
        </w:rPr>
        <w:t>Алгебра</w:t>
      </w:r>
      <w:bookmarkEnd w:id="26"/>
      <w:bookmarkEnd w:id="27"/>
      <w:bookmarkEnd w:id="28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Рациона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74495D">
        <w:rPr>
          <w:rFonts w:ascii="Times New Roman" w:hAnsi="Times New Roman"/>
          <w:bCs/>
          <w:sz w:val="28"/>
          <w:szCs w:val="28"/>
        </w:rPr>
        <w:t>Множество действительных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я о расширениях числовых множеств. </w:t>
      </w:r>
      <w:bookmarkStart w:id="29" w:name="_Toc403076053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  <w:bookmarkEnd w:id="29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ногочлен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вадратный трёхчлен.</w:t>
      </w:r>
      <w:r w:rsidRPr="0074495D">
        <w:rPr>
          <w:rFonts w:ascii="Times New Roman" w:hAnsi="Times New Roman"/>
          <w:sz w:val="28"/>
          <w:szCs w:val="28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онятие тожде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ождественное преобразование. Представление о тождестве на множестве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образование выражений, содержащих знак модуля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выра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рн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-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тепеней. Допустимые значения переменных в выражениях, содержащих корн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-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тепеней. Преобразование выражений, содержащих корн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-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тепене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0" w:name="_Toc40307605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Уравнения </w:t>
      </w:r>
      <w:bookmarkEnd w:id="30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уравнения и корня уравнения. Представление о равносильности уравнений и уравнениях-следствиях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 равносильности на множестве. Равносильные преобразования уравнений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тоды решения уравнений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уравнений. Количество корней линейного уравнения. Линейное уравнение с параметром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744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дробно-рациональных уравнений. 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стейшие иррациональные уравнения вида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7" type="#_x0000_t75" style="width:56.25pt;height:24.75pt" o:ole="">
            <v:imagedata r:id="rId8" o:title=""/>
          </v:shape>
          <o:OLEObject Type="Embed" ProgID="Equation.DSMT4" ShapeID="_x0000_i1037" DrawAspect="Content" ObjectID="_1510988911" r:id="rId30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8" type="#_x0000_t75" style="width:83.25pt;height:24.75pt" o:ole="">
            <v:imagedata r:id="rId10" o:title=""/>
          </v:shape>
          <o:OLEObject Type="Embed" ProgID="Equation.DSMT4" ShapeID="_x0000_i1038" DrawAspect="Content" ObjectID="_1510988912" r:id="rId31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9150" cy="257175"/>
            <wp:effectExtent l="19050" t="0" r="0" b="0"/>
            <wp:docPr id="1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9150" cy="257175"/>
            <wp:effectExtent l="19050" t="0" r="0" b="0"/>
            <wp:docPr id="1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6725" cy="228600"/>
            <wp:effectExtent l="19050" t="0" r="9525" b="0"/>
            <wp:docPr id="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6725" cy="228600"/>
            <wp:effectExtent l="19050" t="0" r="9525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6250" cy="228600"/>
            <wp:effectExtent l="19050" t="0" r="0" b="0"/>
            <wp:docPr id="2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6250" cy="228600"/>
            <wp:effectExtent l="19050" t="0" r="0" b="0"/>
            <wp:docPr id="2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proofErr w:type="gramEnd"/>
      <w:r w:rsidRPr="00475353">
        <w:rPr>
          <w:rFonts w:ascii="Times New Roman" w:eastAsia="Times New Roman" w:hAnsi="Times New Roman"/>
          <w:sz w:val="28"/>
          <w:szCs w:val="28"/>
        </w:rPr>
        <w:t xml:space="preserve">и их решение. </w:t>
      </w:r>
      <w:r w:rsidRPr="0074495D">
        <w:rPr>
          <w:rFonts w:ascii="Times New Roman" w:hAnsi="Times New Roman"/>
          <w:sz w:val="28"/>
          <w:szCs w:val="28"/>
        </w:rPr>
        <w:t xml:space="preserve">Решение иррациональных уравнений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480" w:dyaOrig="460">
          <v:shape id="_x0000_i1039" type="#_x0000_t75" style="width:72.75pt;height:24.75pt" o:ole="">
            <v:imagedata r:id="rId35" o:title=""/>
          </v:shape>
          <o:OLEObject Type="Embed" ProgID="Equation.DSMT4" ShapeID="_x0000_i1039" DrawAspect="Content" ObjectID="_1510988913" r:id="rId36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уравнений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 уравнени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систем уравнений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еравенств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редних для двух чисел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решении неравенства. Множество решений неравенств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неравенст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ое неравенство с параметром и его решение. 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ейшие иррациональные неравенства вида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0" type="#_x0000_t75" style="width:56.25pt;height:24.75pt" o:ole="">
            <v:imagedata r:id="rId37" o:title=""/>
          </v:shape>
          <o:OLEObject Type="Embed" ProgID="Equation.DSMT4" ShapeID="_x0000_i1040" DrawAspect="Content" ObjectID="_1510988914" r:id="rId38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1" type="#_x0000_t75" style="width:56.25pt;height:24.75pt" o:ole="">
            <v:imagedata r:id="rId39" o:title=""/>
          </v:shape>
          <o:OLEObject Type="Embed" ProgID="Equation.DSMT4" ShapeID="_x0000_i1041" DrawAspect="Content" ObjectID="_1510988915" r:id="rId40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42" type="#_x0000_t75" style="width:83.25pt;height:24.75pt" o:ole="">
            <v:imagedata r:id="rId41" o:title=""/>
          </v:shape>
          <o:OLEObject Type="Embed" ProgID="Equation.DSMT4" ShapeID="_x0000_i1042" DrawAspect="Content" ObjectID="_1510988916" r:id="rId42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9150" cy="257175"/>
            <wp:effectExtent l="19050" t="0" r="0" b="0"/>
            <wp:docPr id="2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9150" cy="257175"/>
            <wp:effectExtent l="19050" t="0" r="0" b="0"/>
            <wp:docPr id="2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бобщённый метод интервалов для решения неравенств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неравенств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авенст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</w:t>
      </w:r>
      <w:r w:rsidRPr="0074495D">
        <w:rPr>
          <w:rFonts w:ascii="Times New Roman" w:hAnsi="Times New Roman"/>
          <w:sz w:val="28"/>
          <w:szCs w:val="28"/>
        </w:rPr>
        <w:lastRenderedPageBreak/>
        <w:t>неравенства с двумя переменными. Графический метод решения систем неравен</w:t>
      </w:r>
      <w:proofErr w:type="gramStart"/>
      <w:r w:rsidRPr="0074495D">
        <w:rPr>
          <w:rFonts w:ascii="Times New Roman" w:hAnsi="Times New Roman"/>
          <w:sz w:val="28"/>
          <w:szCs w:val="28"/>
        </w:rPr>
        <w:t>ств с дв</w:t>
      </w:r>
      <w:proofErr w:type="gramEnd"/>
      <w:r w:rsidRPr="0074495D">
        <w:rPr>
          <w:rFonts w:ascii="Times New Roman" w:hAnsi="Times New Roman"/>
          <w:sz w:val="28"/>
          <w:szCs w:val="28"/>
        </w:rPr>
        <w:t>умя переменными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1" w:name="_Toc403076055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31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нятие зависимост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ямоугольная система координат. Формирование представлений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координаты». График зависимост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ункц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</w:t>
      </w:r>
      <w:r w:rsidRPr="0074495D">
        <w:rPr>
          <w:rFonts w:ascii="Times New Roman" w:hAnsi="Times New Roman"/>
          <w:bCs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кв</w:t>
      </w:r>
      <w:proofErr w:type="gramEnd"/>
      <w:r w:rsidRPr="0074495D">
        <w:rPr>
          <w:rFonts w:ascii="Times New Roman" w:hAnsi="Times New Roman"/>
          <w:sz w:val="28"/>
          <w:szCs w:val="28"/>
        </w:rPr>
        <w:t>адратичной функции для решения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43" type="#_x0000_t75" style="width:30.75pt;height:30.75pt" o:ole="">
            <v:imagedata r:id="rId14" o:title=""/>
          </v:shape>
          <o:OLEObject Type="Embed" ProgID="Equation.DSMT4" ShapeID="_x0000_i1043" DrawAspect="Content" ObjectID="_1510988917" r:id="rId44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19050" t="0" r="9525" b="0"/>
            <wp:docPr id="3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19050" t="0" r="9525" b="0"/>
            <wp:docPr id="32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Представление об асимптота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Степенная функция с показателем3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Свойства. Кубическая парабол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Функции</w:t>
      </w:r>
      <w:proofErr w:type="gramStart"/>
      <w:r w:rsidRPr="0074495D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4" type="#_x0000_t75" style="width:39.75pt;height:18pt" o:ole="">
            <v:imagedata r:id="rId45" o:title=""/>
          </v:shape>
          <o:OLEObject Type="Embed" ProgID="Equation.DSMT4" ShapeID="_x0000_i1044" DrawAspect="Content" ObjectID="_1510988918" r:id="rId46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/>
          <w:bCs/>
          <w:position w:val="-10"/>
          <w:sz w:val="28"/>
          <w:szCs w:val="28"/>
        </w:rPr>
        <w:object w:dxaOrig="760" w:dyaOrig="380">
          <v:shape id="_x0000_i1045" type="#_x0000_t75" style="width:39.75pt;height:18pt" o:ole="">
            <v:imagedata r:id="rId47" o:title=""/>
          </v:shape>
          <o:OLEObject Type="Embed" ProgID="Equation.DSMT4" ShapeID="_x0000_i1045" DrawAspect="Content" ObjectID="_1510988919" r:id="rId48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Cs/>
          <w:position w:val="-12"/>
          <w:sz w:val="28"/>
          <w:szCs w:val="28"/>
        </w:rPr>
        <w:object w:dxaOrig="660" w:dyaOrig="380">
          <v:shape id="_x0000_i1046" type="#_x0000_t75" style="width:33.75pt;height:18pt" o:ole="">
            <v:imagedata r:id="rId49" o:title=""/>
          </v:shape>
          <o:OLEObject Type="Embed" ProgID="Equation.DSMT4" ShapeID="_x0000_i1046" DrawAspect="Content" ObjectID="_1510988920" r:id="rId50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>.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>Их свойства и графики. Степенная функция с показателем степени больше 3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 xml:space="preserve">Преобразование графиков функций: параллельный перенос, симметрия, растяжение/сжатие, отражение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взаимно обратных функциях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прерывность функции и точки разрыва функций. </w:t>
      </w:r>
      <w:proofErr w:type="spellStart"/>
      <w:r w:rsidRPr="0074495D">
        <w:rPr>
          <w:rFonts w:ascii="Times New Roman" w:hAnsi="Times New Roman"/>
          <w:sz w:val="28"/>
          <w:szCs w:val="28"/>
        </w:rPr>
        <w:t>Кусочн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заданные функци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32" w:name="_Toc403076056"/>
      <w:r w:rsidRPr="0074495D">
        <w:rPr>
          <w:rFonts w:ascii="Times New Roman" w:hAnsi="Times New Roman"/>
          <w:sz w:val="28"/>
          <w:szCs w:val="28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2"/>
      <w:r w:rsidRPr="0074495D">
        <w:rPr>
          <w:rFonts w:ascii="Times New Roman" w:hAnsi="Times New Roman"/>
          <w:sz w:val="28"/>
          <w:szCs w:val="28"/>
        </w:rPr>
        <w:t xml:space="preserve">Гармонический ряд. Расходимость гармонического ряд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3" w:name="_Toc403076057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движение, работу, покуп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нахождение части числа и числа по его част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проценты, доли</w:t>
      </w:r>
      <w:r w:rsidRPr="0074495D">
        <w:rPr>
          <w:rFonts w:ascii="Times New Roman" w:hAnsi="Times New Roman"/>
          <w:sz w:val="28"/>
          <w:szCs w:val="28"/>
        </w:rPr>
        <w:t>, применение пропорций при решении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Решение логических задач с помощью графов, таблиц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сновные методы решения задач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4" w:name="_Toc405513927"/>
      <w:bookmarkStart w:id="35" w:name="_Toc284662805"/>
      <w:bookmarkStart w:id="36" w:name="_Toc284663432"/>
      <w:r w:rsidRPr="0074495D">
        <w:rPr>
          <w:szCs w:val="28"/>
        </w:rPr>
        <w:t>Статистика и теория вероятностей</w:t>
      </w:r>
      <w:bookmarkEnd w:id="33"/>
      <w:bookmarkEnd w:id="34"/>
      <w:bookmarkEnd w:id="35"/>
      <w:bookmarkEnd w:id="36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опыты и случайные событ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комбинаторики и испытания Бернулл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ая вероятность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величин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7" w:name="_Toc403076059"/>
      <w:bookmarkStart w:id="38" w:name="_Toc405513928"/>
      <w:bookmarkStart w:id="39" w:name="_Toc284662806"/>
      <w:bookmarkStart w:id="40" w:name="_Toc284663433"/>
      <w:r w:rsidRPr="0074495D">
        <w:rPr>
          <w:szCs w:val="28"/>
        </w:rPr>
        <w:t>Геометрия</w:t>
      </w:r>
      <w:bookmarkEnd w:id="37"/>
      <w:bookmarkEnd w:id="38"/>
      <w:bookmarkEnd w:id="39"/>
      <w:bookmarkEnd w:id="40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74495D">
        <w:rPr>
          <w:rFonts w:ascii="Times New Roman" w:hAnsi="Times New Roman"/>
          <w:bCs/>
          <w:sz w:val="28"/>
          <w:szCs w:val="28"/>
        </w:rPr>
        <w:t>Плоская и неплоская фигуры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ение свойств объектов. Формирование представлений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фигура». </w:t>
      </w:r>
      <w:proofErr w:type="gramStart"/>
      <w:r w:rsidRPr="0074495D">
        <w:rPr>
          <w:rFonts w:ascii="Times New Roman" w:hAnsi="Times New Roman"/>
          <w:sz w:val="28"/>
          <w:szCs w:val="28"/>
        </w:rPr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Правильные многоугольники. </w:t>
      </w:r>
      <w:r w:rsidRPr="0074495D">
        <w:rPr>
          <w:rFonts w:ascii="Times New Roman" w:hAnsi="Times New Roman"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игуры в пространстве (объемные тела)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Первичные представления о пирамидах, параллелепипедах, призмах, сфере, шаре, цилиндре, конусе, их элементах и простейших свойствах. </w:t>
      </w:r>
      <w:proofErr w:type="gramEnd"/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1" w:name="_Toc403076060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41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и признаки равенства треугольников. </w:t>
      </w:r>
      <w:r w:rsidRPr="0074495D">
        <w:rPr>
          <w:rFonts w:ascii="Times New Roman" w:hAnsi="Times New Roman"/>
          <w:iCs/>
          <w:sz w:val="28"/>
          <w:szCs w:val="28"/>
        </w:rPr>
        <w:t>Дополнительные признаки равенства треугольников. Признаки равенства параллелограммо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араллельность 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</w:rPr>
        <w:t>прямых</w:t>
      </w:r>
      <w:proofErr w:type="gramEnd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знаки и свойства </w:t>
      </w:r>
      <w:proofErr w:type="gramStart"/>
      <w:r w:rsidRPr="0074495D">
        <w:rPr>
          <w:rFonts w:ascii="Times New Roman" w:hAnsi="Times New Roman"/>
          <w:sz w:val="28"/>
          <w:szCs w:val="28"/>
        </w:rPr>
        <w:t>параллельных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</w:t>
      </w:r>
      <w:proofErr w:type="gramStart"/>
      <w:r w:rsidRPr="0074495D">
        <w:rPr>
          <w:rFonts w:ascii="Times New Roman" w:hAnsi="Times New Roman"/>
          <w:bCs/>
          <w:sz w:val="28"/>
          <w:szCs w:val="28"/>
        </w:rPr>
        <w:t>к</w:t>
      </w:r>
      <w:proofErr w:type="gramEnd"/>
      <w:r w:rsidRPr="0074495D">
        <w:rPr>
          <w:rFonts w:ascii="Times New Roman" w:hAnsi="Times New Roman"/>
          <w:bCs/>
          <w:sz w:val="28"/>
          <w:szCs w:val="28"/>
        </w:rPr>
        <w:t xml:space="preserve"> прямой. Серединный перпендикуляр к отрезку. </w:t>
      </w:r>
      <w:r w:rsidRPr="0074495D">
        <w:rPr>
          <w:rFonts w:ascii="Times New Roman" w:hAnsi="Times New Roman"/>
          <w:sz w:val="28"/>
          <w:szCs w:val="28"/>
        </w:rPr>
        <w:t xml:space="preserve">Свойства и признаки перпендикулярности </w:t>
      </w:r>
      <w:proofErr w:type="gramStart"/>
      <w:r w:rsidRPr="0074495D">
        <w:rPr>
          <w:rFonts w:ascii="Times New Roman" w:hAnsi="Times New Roman"/>
          <w:sz w:val="28"/>
          <w:szCs w:val="28"/>
        </w:rPr>
        <w:t>прямых</w:t>
      </w:r>
      <w:proofErr w:type="gramEnd"/>
      <w:r w:rsidRPr="0074495D">
        <w:rPr>
          <w:rFonts w:ascii="Times New Roman" w:hAnsi="Times New Roman"/>
          <w:sz w:val="28"/>
          <w:szCs w:val="28"/>
        </w:rPr>
        <w:t>. Наклонные, проекции, их свойств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доби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Взаимное</w:t>
      </w:r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b/>
          <w:sz w:val="28"/>
          <w:szCs w:val="28"/>
        </w:rPr>
        <w:t>расположениепрямой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и окружности</w:t>
      </w:r>
      <w:r w:rsidRPr="0074495D">
        <w:rPr>
          <w:rFonts w:ascii="Times New Roman" w:hAnsi="Times New Roman"/>
          <w:sz w:val="28"/>
          <w:szCs w:val="28"/>
        </w:rPr>
        <w:t>, двух окружностей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2" w:name="_Toc403076061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  <w:bookmarkEnd w:id="42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личины. Длина. Измерение длины. Единцы измерения длины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ё свойствах. Измерение площадей</w:t>
      </w:r>
      <w:r w:rsidRPr="0074495D" w:rsidDel="00965CF1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Единицы измерения площад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орема косинусов. Теорема синусо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74495D">
        <w:rPr>
          <w:rFonts w:ascii="Times New Roman" w:hAnsi="Times New Roman"/>
          <w:sz w:val="28"/>
          <w:szCs w:val="28"/>
        </w:rPr>
        <w:t>Ортотреугольник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. Теорема Птолемея. Теорема </w:t>
      </w:r>
      <w:proofErr w:type="spellStart"/>
      <w:r w:rsidRPr="0074495D">
        <w:rPr>
          <w:rFonts w:ascii="Times New Roman" w:hAnsi="Times New Roman"/>
          <w:sz w:val="28"/>
          <w:szCs w:val="28"/>
        </w:rPr>
        <w:t>Менела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. Теорема </w:t>
      </w:r>
      <w:proofErr w:type="spellStart"/>
      <w:r w:rsidRPr="0074495D">
        <w:rPr>
          <w:rFonts w:ascii="Times New Roman" w:hAnsi="Times New Roman"/>
          <w:sz w:val="28"/>
          <w:szCs w:val="28"/>
        </w:rPr>
        <w:t>Чевы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74495D">
        <w:rPr>
          <w:rFonts w:ascii="Times New Roman" w:hAnsi="Times New Roman"/>
          <w:sz w:val="28"/>
          <w:szCs w:val="28"/>
        </w:rPr>
        <w:t>д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ямой. Расстояние между фигурами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вновеликие и равносоставленные фигуры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(аксиомы) длины отрезка, величины угла, площади и объёма фигуры</w:t>
      </w:r>
      <w:bookmarkStart w:id="43" w:name="_Toc403076062"/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43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построений. Циркуль, линейк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74495D">
        <w:rPr>
          <w:rFonts w:ascii="Times New Roman" w:hAnsi="Times New Roman"/>
          <w:sz w:val="28"/>
          <w:szCs w:val="28"/>
        </w:rPr>
        <w:t>данному</w:t>
      </w:r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строение треугольников по трём сторонам, двум сторонам и углу между ними, стороне и двум прилежащим к ней углам, </w:t>
      </w:r>
      <w:r w:rsidRPr="0074495D">
        <w:rPr>
          <w:rFonts w:ascii="Times New Roman" w:hAnsi="Times New Roman"/>
          <w:i/>
          <w:sz w:val="28"/>
          <w:szCs w:val="28"/>
        </w:rPr>
        <w:t>по другим элемента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ение отрезка в данном отношени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тапы решения задач на построение.</w:t>
      </w:r>
      <w:bookmarkStart w:id="44" w:name="_Toc403076063"/>
    </w:p>
    <w:bookmarkEnd w:id="44"/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одобие как преобразование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омотетия. </w:t>
      </w:r>
      <w:r w:rsidRPr="0074495D">
        <w:rPr>
          <w:rFonts w:ascii="Times New Roman" w:hAnsi="Times New Roman"/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:rsidR="00CF7584" w:rsidRPr="0074495D" w:rsidRDefault="00CF7584" w:rsidP="00CF7584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5" w:name="_Toc40307606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45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векторов и координат для решения геометрических задач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Аффинная система координат. Радиус-векторы точек. </w:t>
      </w:r>
      <w:proofErr w:type="spellStart"/>
      <w:r w:rsidRPr="0074495D">
        <w:rPr>
          <w:rFonts w:ascii="Times New Roman" w:hAnsi="Times New Roman"/>
          <w:iCs/>
          <w:sz w:val="28"/>
          <w:szCs w:val="28"/>
        </w:rPr>
        <w:t>Центроид</w:t>
      </w:r>
      <w:proofErr w:type="spellEnd"/>
      <w:r w:rsidRPr="0074495D">
        <w:rPr>
          <w:rFonts w:ascii="Times New Roman" w:hAnsi="Times New Roman"/>
          <w:iCs/>
          <w:sz w:val="28"/>
          <w:szCs w:val="28"/>
        </w:rPr>
        <w:t xml:space="preserve"> системы точек.</w:t>
      </w:r>
    </w:p>
    <w:p w:rsidR="00CF7584" w:rsidRPr="0074495D" w:rsidRDefault="00CF7584" w:rsidP="00CF7584">
      <w:pPr>
        <w:pStyle w:val="3"/>
        <w:spacing w:before="0" w:beforeAutospacing="0" w:after="0" w:afterAutospacing="0" w:line="360" w:lineRule="auto"/>
        <w:ind w:firstLine="709"/>
        <w:jc w:val="both"/>
        <w:rPr>
          <w:i/>
          <w:szCs w:val="28"/>
        </w:rPr>
      </w:pPr>
      <w:bookmarkStart w:id="46" w:name="_Toc403076065"/>
      <w:bookmarkStart w:id="47" w:name="_Toc405513929"/>
      <w:bookmarkStart w:id="48" w:name="_Toc284662807"/>
      <w:bookmarkStart w:id="49" w:name="_Toc284663434"/>
      <w:r w:rsidRPr="0074495D">
        <w:rPr>
          <w:i/>
          <w:szCs w:val="28"/>
        </w:rPr>
        <w:t>История математики</w:t>
      </w:r>
      <w:bookmarkEnd w:id="46"/>
      <w:bookmarkEnd w:id="47"/>
      <w:bookmarkEnd w:id="48"/>
      <w:bookmarkEnd w:id="49"/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Зарождение алгебры в недрах арифметики.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Ал-Хорезми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ж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Н.Х. Абель, Э.Галу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 Ферма, Б.Паскаль, Я. Бернулли, А.Н.Колмогоров.</w:t>
      </w:r>
    </w:p>
    <w:p w:rsidR="00CF7584" w:rsidRPr="00475353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Триссекц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Крылов. Космическая программа и М.В.Келдыш.</w:t>
      </w:r>
    </w:p>
    <w:p w:rsidR="00CF7584" w:rsidRPr="0074495D" w:rsidRDefault="00CF7584" w:rsidP="00CF758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bookmarkEnd w:id="1"/>
    <w:p w:rsidR="002A7E96" w:rsidRDefault="002A7E96"/>
    <w:sectPr w:rsidR="002A7E96" w:rsidSect="002A7E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CF7584"/>
    <w:rsid w:val="0000054C"/>
    <w:rsid w:val="00000BEF"/>
    <w:rsid w:val="00000E96"/>
    <w:rsid w:val="00001315"/>
    <w:rsid w:val="0000181D"/>
    <w:rsid w:val="00001CCB"/>
    <w:rsid w:val="00001FAB"/>
    <w:rsid w:val="000020BE"/>
    <w:rsid w:val="000022BE"/>
    <w:rsid w:val="00002720"/>
    <w:rsid w:val="0000289D"/>
    <w:rsid w:val="00002908"/>
    <w:rsid w:val="00002ED7"/>
    <w:rsid w:val="00002ED9"/>
    <w:rsid w:val="00002FF9"/>
    <w:rsid w:val="000032FF"/>
    <w:rsid w:val="00003C03"/>
    <w:rsid w:val="00003CD1"/>
    <w:rsid w:val="00003F54"/>
    <w:rsid w:val="00004049"/>
    <w:rsid w:val="00004354"/>
    <w:rsid w:val="00004464"/>
    <w:rsid w:val="00004FFE"/>
    <w:rsid w:val="0000509E"/>
    <w:rsid w:val="000051BA"/>
    <w:rsid w:val="00005362"/>
    <w:rsid w:val="000053A4"/>
    <w:rsid w:val="000053FE"/>
    <w:rsid w:val="00005651"/>
    <w:rsid w:val="000059FD"/>
    <w:rsid w:val="00005B0A"/>
    <w:rsid w:val="00005B3B"/>
    <w:rsid w:val="00006592"/>
    <w:rsid w:val="000067CA"/>
    <w:rsid w:val="000069F5"/>
    <w:rsid w:val="00006B73"/>
    <w:rsid w:val="00006BB8"/>
    <w:rsid w:val="00007138"/>
    <w:rsid w:val="00007964"/>
    <w:rsid w:val="00010103"/>
    <w:rsid w:val="0001046E"/>
    <w:rsid w:val="000107EE"/>
    <w:rsid w:val="00010974"/>
    <w:rsid w:val="000109D6"/>
    <w:rsid w:val="00010CC1"/>
    <w:rsid w:val="000114A4"/>
    <w:rsid w:val="0001159C"/>
    <w:rsid w:val="00011877"/>
    <w:rsid w:val="0001190A"/>
    <w:rsid w:val="00011B29"/>
    <w:rsid w:val="00011D11"/>
    <w:rsid w:val="00011E86"/>
    <w:rsid w:val="00012267"/>
    <w:rsid w:val="000122D1"/>
    <w:rsid w:val="0001285E"/>
    <w:rsid w:val="00012C50"/>
    <w:rsid w:val="00012EBD"/>
    <w:rsid w:val="000135B1"/>
    <w:rsid w:val="00013654"/>
    <w:rsid w:val="000137D4"/>
    <w:rsid w:val="000139EA"/>
    <w:rsid w:val="00013AEE"/>
    <w:rsid w:val="00013F1D"/>
    <w:rsid w:val="0001405C"/>
    <w:rsid w:val="000144FE"/>
    <w:rsid w:val="00014C73"/>
    <w:rsid w:val="0001517E"/>
    <w:rsid w:val="000151B1"/>
    <w:rsid w:val="0001539F"/>
    <w:rsid w:val="00015ABB"/>
    <w:rsid w:val="00015AC4"/>
    <w:rsid w:val="00015BFD"/>
    <w:rsid w:val="0001645B"/>
    <w:rsid w:val="000164AD"/>
    <w:rsid w:val="00016671"/>
    <w:rsid w:val="00016A40"/>
    <w:rsid w:val="00016B9D"/>
    <w:rsid w:val="0001708C"/>
    <w:rsid w:val="00017573"/>
    <w:rsid w:val="00017B4E"/>
    <w:rsid w:val="00020022"/>
    <w:rsid w:val="0002012C"/>
    <w:rsid w:val="000205EF"/>
    <w:rsid w:val="000207A9"/>
    <w:rsid w:val="000207DE"/>
    <w:rsid w:val="00020934"/>
    <w:rsid w:val="00020CAA"/>
    <w:rsid w:val="000210C4"/>
    <w:rsid w:val="000210CB"/>
    <w:rsid w:val="000214AC"/>
    <w:rsid w:val="00021E5A"/>
    <w:rsid w:val="00022222"/>
    <w:rsid w:val="000232AC"/>
    <w:rsid w:val="0002355E"/>
    <w:rsid w:val="00023840"/>
    <w:rsid w:val="0002465C"/>
    <w:rsid w:val="00024739"/>
    <w:rsid w:val="00024762"/>
    <w:rsid w:val="00024B06"/>
    <w:rsid w:val="00024DB8"/>
    <w:rsid w:val="000252FE"/>
    <w:rsid w:val="00025A68"/>
    <w:rsid w:val="00025C89"/>
    <w:rsid w:val="00025D4B"/>
    <w:rsid w:val="00025F42"/>
    <w:rsid w:val="000262A9"/>
    <w:rsid w:val="000265C2"/>
    <w:rsid w:val="0002663A"/>
    <w:rsid w:val="00026EB6"/>
    <w:rsid w:val="000279E7"/>
    <w:rsid w:val="00027D9C"/>
    <w:rsid w:val="000300AA"/>
    <w:rsid w:val="00030337"/>
    <w:rsid w:val="0003082A"/>
    <w:rsid w:val="00030B3A"/>
    <w:rsid w:val="00030B6E"/>
    <w:rsid w:val="00030C19"/>
    <w:rsid w:val="00030D31"/>
    <w:rsid w:val="00030D71"/>
    <w:rsid w:val="00030DC3"/>
    <w:rsid w:val="0003123D"/>
    <w:rsid w:val="000313DF"/>
    <w:rsid w:val="00031488"/>
    <w:rsid w:val="000315DF"/>
    <w:rsid w:val="000316AE"/>
    <w:rsid w:val="00031FF7"/>
    <w:rsid w:val="000329F3"/>
    <w:rsid w:val="00032A76"/>
    <w:rsid w:val="00032E2A"/>
    <w:rsid w:val="00033A58"/>
    <w:rsid w:val="00033F46"/>
    <w:rsid w:val="00034A66"/>
    <w:rsid w:val="00034C73"/>
    <w:rsid w:val="000351EE"/>
    <w:rsid w:val="00035774"/>
    <w:rsid w:val="00035852"/>
    <w:rsid w:val="00035861"/>
    <w:rsid w:val="00035989"/>
    <w:rsid w:val="00035AAB"/>
    <w:rsid w:val="00035F18"/>
    <w:rsid w:val="00036506"/>
    <w:rsid w:val="00036510"/>
    <w:rsid w:val="00036925"/>
    <w:rsid w:val="00036A25"/>
    <w:rsid w:val="00036B0C"/>
    <w:rsid w:val="00036D5F"/>
    <w:rsid w:val="000372EB"/>
    <w:rsid w:val="0003788E"/>
    <w:rsid w:val="00037B57"/>
    <w:rsid w:val="0004031E"/>
    <w:rsid w:val="0004037E"/>
    <w:rsid w:val="00040921"/>
    <w:rsid w:val="00040B4A"/>
    <w:rsid w:val="00040D93"/>
    <w:rsid w:val="00040E1E"/>
    <w:rsid w:val="00040FC1"/>
    <w:rsid w:val="000413D8"/>
    <w:rsid w:val="000414FC"/>
    <w:rsid w:val="00041BF9"/>
    <w:rsid w:val="00042071"/>
    <w:rsid w:val="00042196"/>
    <w:rsid w:val="00043208"/>
    <w:rsid w:val="00044097"/>
    <w:rsid w:val="00044D64"/>
    <w:rsid w:val="0004514F"/>
    <w:rsid w:val="000453DD"/>
    <w:rsid w:val="000454F5"/>
    <w:rsid w:val="00045791"/>
    <w:rsid w:val="00046075"/>
    <w:rsid w:val="00046AA7"/>
    <w:rsid w:val="00046C20"/>
    <w:rsid w:val="00046FBE"/>
    <w:rsid w:val="00047A17"/>
    <w:rsid w:val="00047A47"/>
    <w:rsid w:val="00047A48"/>
    <w:rsid w:val="00047AFA"/>
    <w:rsid w:val="0005011F"/>
    <w:rsid w:val="0005065E"/>
    <w:rsid w:val="00050A6C"/>
    <w:rsid w:val="00050FBD"/>
    <w:rsid w:val="0005126F"/>
    <w:rsid w:val="0005139D"/>
    <w:rsid w:val="000516F8"/>
    <w:rsid w:val="00051846"/>
    <w:rsid w:val="0005184C"/>
    <w:rsid w:val="00051979"/>
    <w:rsid w:val="00051B4C"/>
    <w:rsid w:val="0005208E"/>
    <w:rsid w:val="00052288"/>
    <w:rsid w:val="000525CD"/>
    <w:rsid w:val="00052888"/>
    <w:rsid w:val="00052F72"/>
    <w:rsid w:val="000530BA"/>
    <w:rsid w:val="000531C4"/>
    <w:rsid w:val="00053637"/>
    <w:rsid w:val="0005375D"/>
    <w:rsid w:val="00053C6B"/>
    <w:rsid w:val="0005492D"/>
    <w:rsid w:val="0005576C"/>
    <w:rsid w:val="000557A7"/>
    <w:rsid w:val="00055CCB"/>
    <w:rsid w:val="00055FEB"/>
    <w:rsid w:val="00056036"/>
    <w:rsid w:val="000564FF"/>
    <w:rsid w:val="000565A3"/>
    <w:rsid w:val="000568A6"/>
    <w:rsid w:val="00056F88"/>
    <w:rsid w:val="00057032"/>
    <w:rsid w:val="0005718D"/>
    <w:rsid w:val="0005720C"/>
    <w:rsid w:val="00057352"/>
    <w:rsid w:val="000574EB"/>
    <w:rsid w:val="000576AA"/>
    <w:rsid w:val="00057ED1"/>
    <w:rsid w:val="000603A9"/>
    <w:rsid w:val="00060545"/>
    <w:rsid w:val="000608E6"/>
    <w:rsid w:val="00060A98"/>
    <w:rsid w:val="0006183C"/>
    <w:rsid w:val="00061858"/>
    <w:rsid w:val="0006251D"/>
    <w:rsid w:val="000626D2"/>
    <w:rsid w:val="000626DF"/>
    <w:rsid w:val="00062C7A"/>
    <w:rsid w:val="00063372"/>
    <w:rsid w:val="00063C58"/>
    <w:rsid w:val="00063FF4"/>
    <w:rsid w:val="0006403B"/>
    <w:rsid w:val="0006494B"/>
    <w:rsid w:val="00064AF4"/>
    <w:rsid w:val="00064E87"/>
    <w:rsid w:val="000650EE"/>
    <w:rsid w:val="000652E8"/>
    <w:rsid w:val="00065342"/>
    <w:rsid w:val="00065FF7"/>
    <w:rsid w:val="000660D0"/>
    <w:rsid w:val="00066208"/>
    <w:rsid w:val="00066508"/>
    <w:rsid w:val="00066AFE"/>
    <w:rsid w:val="00066F0D"/>
    <w:rsid w:val="00066FB4"/>
    <w:rsid w:val="00067058"/>
    <w:rsid w:val="0006745B"/>
    <w:rsid w:val="00070CCC"/>
    <w:rsid w:val="000712B9"/>
    <w:rsid w:val="00071535"/>
    <w:rsid w:val="00071F63"/>
    <w:rsid w:val="0007235D"/>
    <w:rsid w:val="000723BF"/>
    <w:rsid w:val="00072703"/>
    <w:rsid w:val="00072B58"/>
    <w:rsid w:val="00072CB3"/>
    <w:rsid w:val="00072E96"/>
    <w:rsid w:val="00072EAD"/>
    <w:rsid w:val="00073132"/>
    <w:rsid w:val="0007319E"/>
    <w:rsid w:val="000737F9"/>
    <w:rsid w:val="00073EE4"/>
    <w:rsid w:val="000742CC"/>
    <w:rsid w:val="0007490A"/>
    <w:rsid w:val="00074E50"/>
    <w:rsid w:val="000750FF"/>
    <w:rsid w:val="000751AD"/>
    <w:rsid w:val="000754E9"/>
    <w:rsid w:val="0007557A"/>
    <w:rsid w:val="000756EB"/>
    <w:rsid w:val="00076274"/>
    <w:rsid w:val="0007681D"/>
    <w:rsid w:val="00076A02"/>
    <w:rsid w:val="00076B60"/>
    <w:rsid w:val="00077698"/>
    <w:rsid w:val="00077C3A"/>
    <w:rsid w:val="00077C65"/>
    <w:rsid w:val="000813A8"/>
    <w:rsid w:val="0008164D"/>
    <w:rsid w:val="00081AB4"/>
    <w:rsid w:val="00081FEA"/>
    <w:rsid w:val="00082AF2"/>
    <w:rsid w:val="00082C5F"/>
    <w:rsid w:val="00082EF1"/>
    <w:rsid w:val="00083180"/>
    <w:rsid w:val="000838B1"/>
    <w:rsid w:val="00083ABA"/>
    <w:rsid w:val="00084028"/>
    <w:rsid w:val="0008468C"/>
    <w:rsid w:val="00084962"/>
    <w:rsid w:val="00084AB9"/>
    <w:rsid w:val="00084B47"/>
    <w:rsid w:val="000854D1"/>
    <w:rsid w:val="00085608"/>
    <w:rsid w:val="0008607E"/>
    <w:rsid w:val="000860BB"/>
    <w:rsid w:val="000861EE"/>
    <w:rsid w:val="0008622E"/>
    <w:rsid w:val="0008646A"/>
    <w:rsid w:val="000866A2"/>
    <w:rsid w:val="00086964"/>
    <w:rsid w:val="00086DCB"/>
    <w:rsid w:val="000870FB"/>
    <w:rsid w:val="00087138"/>
    <w:rsid w:val="00087591"/>
    <w:rsid w:val="00087B74"/>
    <w:rsid w:val="00087D7C"/>
    <w:rsid w:val="0009038D"/>
    <w:rsid w:val="00090FF6"/>
    <w:rsid w:val="000916F2"/>
    <w:rsid w:val="000919BF"/>
    <w:rsid w:val="00092069"/>
    <w:rsid w:val="0009222F"/>
    <w:rsid w:val="00092554"/>
    <w:rsid w:val="00092608"/>
    <w:rsid w:val="00092730"/>
    <w:rsid w:val="000928E8"/>
    <w:rsid w:val="00093067"/>
    <w:rsid w:val="00093095"/>
    <w:rsid w:val="000933CA"/>
    <w:rsid w:val="000934C1"/>
    <w:rsid w:val="00093857"/>
    <w:rsid w:val="00093CE0"/>
    <w:rsid w:val="000942A0"/>
    <w:rsid w:val="00094330"/>
    <w:rsid w:val="000943BF"/>
    <w:rsid w:val="00094BA5"/>
    <w:rsid w:val="00094BD8"/>
    <w:rsid w:val="00094D1B"/>
    <w:rsid w:val="000953EB"/>
    <w:rsid w:val="00095890"/>
    <w:rsid w:val="00095B71"/>
    <w:rsid w:val="00095FCE"/>
    <w:rsid w:val="0009607E"/>
    <w:rsid w:val="000961E8"/>
    <w:rsid w:val="00096AA3"/>
    <w:rsid w:val="00096CE2"/>
    <w:rsid w:val="00096D92"/>
    <w:rsid w:val="00097868"/>
    <w:rsid w:val="00097880"/>
    <w:rsid w:val="000A01C2"/>
    <w:rsid w:val="000A0602"/>
    <w:rsid w:val="000A069D"/>
    <w:rsid w:val="000A082B"/>
    <w:rsid w:val="000A0D92"/>
    <w:rsid w:val="000A0E95"/>
    <w:rsid w:val="000A181D"/>
    <w:rsid w:val="000A1831"/>
    <w:rsid w:val="000A1971"/>
    <w:rsid w:val="000A1CD5"/>
    <w:rsid w:val="000A23FB"/>
    <w:rsid w:val="000A269C"/>
    <w:rsid w:val="000A2B05"/>
    <w:rsid w:val="000A2B65"/>
    <w:rsid w:val="000A3002"/>
    <w:rsid w:val="000A330E"/>
    <w:rsid w:val="000A369A"/>
    <w:rsid w:val="000A40BF"/>
    <w:rsid w:val="000A421F"/>
    <w:rsid w:val="000A44FB"/>
    <w:rsid w:val="000A45BC"/>
    <w:rsid w:val="000A48FE"/>
    <w:rsid w:val="000A4D92"/>
    <w:rsid w:val="000A5531"/>
    <w:rsid w:val="000A575B"/>
    <w:rsid w:val="000A5EA9"/>
    <w:rsid w:val="000A608D"/>
    <w:rsid w:val="000A6340"/>
    <w:rsid w:val="000A6548"/>
    <w:rsid w:val="000A6907"/>
    <w:rsid w:val="000A75AF"/>
    <w:rsid w:val="000A76E6"/>
    <w:rsid w:val="000A7CA1"/>
    <w:rsid w:val="000A7F93"/>
    <w:rsid w:val="000B090F"/>
    <w:rsid w:val="000B0A55"/>
    <w:rsid w:val="000B0C6B"/>
    <w:rsid w:val="000B0D8D"/>
    <w:rsid w:val="000B1132"/>
    <w:rsid w:val="000B1141"/>
    <w:rsid w:val="000B15CC"/>
    <w:rsid w:val="000B1AB7"/>
    <w:rsid w:val="000B1B70"/>
    <w:rsid w:val="000B1D82"/>
    <w:rsid w:val="000B225C"/>
    <w:rsid w:val="000B24FB"/>
    <w:rsid w:val="000B2B86"/>
    <w:rsid w:val="000B2C2C"/>
    <w:rsid w:val="000B2F8C"/>
    <w:rsid w:val="000B2FC8"/>
    <w:rsid w:val="000B4120"/>
    <w:rsid w:val="000B424C"/>
    <w:rsid w:val="000B425D"/>
    <w:rsid w:val="000B467C"/>
    <w:rsid w:val="000B47A6"/>
    <w:rsid w:val="000B5095"/>
    <w:rsid w:val="000B52E2"/>
    <w:rsid w:val="000B5ABD"/>
    <w:rsid w:val="000B5C36"/>
    <w:rsid w:val="000B5EE4"/>
    <w:rsid w:val="000B66CD"/>
    <w:rsid w:val="000B67B4"/>
    <w:rsid w:val="000B7537"/>
    <w:rsid w:val="000B756E"/>
    <w:rsid w:val="000B772B"/>
    <w:rsid w:val="000B7C63"/>
    <w:rsid w:val="000B7D3A"/>
    <w:rsid w:val="000B7E1C"/>
    <w:rsid w:val="000C0375"/>
    <w:rsid w:val="000C03AB"/>
    <w:rsid w:val="000C05A7"/>
    <w:rsid w:val="000C0844"/>
    <w:rsid w:val="000C08DB"/>
    <w:rsid w:val="000C0B61"/>
    <w:rsid w:val="000C0F92"/>
    <w:rsid w:val="000C11D4"/>
    <w:rsid w:val="000C132E"/>
    <w:rsid w:val="000C13FF"/>
    <w:rsid w:val="000C1404"/>
    <w:rsid w:val="000C1410"/>
    <w:rsid w:val="000C1BF1"/>
    <w:rsid w:val="000C20FA"/>
    <w:rsid w:val="000C2BE6"/>
    <w:rsid w:val="000C2FE2"/>
    <w:rsid w:val="000C3388"/>
    <w:rsid w:val="000C358C"/>
    <w:rsid w:val="000C364F"/>
    <w:rsid w:val="000C3714"/>
    <w:rsid w:val="000C3A5D"/>
    <w:rsid w:val="000C3B9A"/>
    <w:rsid w:val="000C3C2C"/>
    <w:rsid w:val="000C3F3C"/>
    <w:rsid w:val="000C4009"/>
    <w:rsid w:val="000C448D"/>
    <w:rsid w:val="000C4A39"/>
    <w:rsid w:val="000C596C"/>
    <w:rsid w:val="000C5B90"/>
    <w:rsid w:val="000C5E44"/>
    <w:rsid w:val="000C5F0C"/>
    <w:rsid w:val="000C669E"/>
    <w:rsid w:val="000C6DF7"/>
    <w:rsid w:val="000C7235"/>
    <w:rsid w:val="000C75BB"/>
    <w:rsid w:val="000C76B9"/>
    <w:rsid w:val="000C7714"/>
    <w:rsid w:val="000C78AE"/>
    <w:rsid w:val="000C7B66"/>
    <w:rsid w:val="000D00A1"/>
    <w:rsid w:val="000D04C3"/>
    <w:rsid w:val="000D0EE8"/>
    <w:rsid w:val="000D1A7C"/>
    <w:rsid w:val="000D2187"/>
    <w:rsid w:val="000D2236"/>
    <w:rsid w:val="000D2AA9"/>
    <w:rsid w:val="000D2BCD"/>
    <w:rsid w:val="000D2C3E"/>
    <w:rsid w:val="000D3BD0"/>
    <w:rsid w:val="000D3BD4"/>
    <w:rsid w:val="000D3BFE"/>
    <w:rsid w:val="000D3C91"/>
    <w:rsid w:val="000D3D0C"/>
    <w:rsid w:val="000D413C"/>
    <w:rsid w:val="000D4140"/>
    <w:rsid w:val="000D4156"/>
    <w:rsid w:val="000D439C"/>
    <w:rsid w:val="000D4918"/>
    <w:rsid w:val="000D49EA"/>
    <w:rsid w:val="000D4B95"/>
    <w:rsid w:val="000D4FA8"/>
    <w:rsid w:val="000D52EE"/>
    <w:rsid w:val="000D5432"/>
    <w:rsid w:val="000D56C2"/>
    <w:rsid w:val="000D578A"/>
    <w:rsid w:val="000D5833"/>
    <w:rsid w:val="000D5C2D"/>
    <w:rsid w:val="000D6105"/>
    <w:rsid w:val="000D635F"/>
    <w:rsid w:val="000D6672"/>
    <w:rsid w:val="000D6ACE"/>
    <w:rsid w:val="000D6D3D"/>
    <w:rsid w:val="000D70AA"/>
    <w:rsid w:val="000D71DB"/>
    <w:rsid w:val="000E001A"/>
    <w:rsid w:val="000E0489"/>
    <w:rsid w:val="000E0956"/>
    <w:rsid w:val="000E0ADF"/>
    <w:rsid w:val="000E1781"/>
    <w:rsid w:val="000E19A4"/>
    <w:rsid w:val="000E19AD"/>
    <w:rsid w:val="000E1E94"/>
    <w:rsid w:val="000E214B"/>
    <w:rsid w:val="000E2E91"/>
    <w:rsid w:val="000E32E4"/>
    <w:rsid w:val="000E38FA"/>
    <w:rsid w:val="000E3AF2"/>
    <w:rsid w:val="000E3CB6"/>
    <w:rsid w:val="000E41F2"/>
    <w:rsid w:val="000E4368"/>
    <w:rsid w:val="000E4A21"/>
    <w:rsid w:val="000E4DA7"/>
    <w:rsid w:val="000E4E24"/>
    <w:rsid w:val="000E4E27"/>
    <w:rsid w:val="000E52DF"/>
    <w:rsid w:val="000E552C"/>
    <w:rsid w:val="000E57B5"/>
    <w:rsid w:val="000E57DB"/>
    <w:rsid w:val="000E5E74"/>
    <w:rsid w:val="000E600E"/>
    <w:rsid w:val="000E6D35"/>
    <w:rsid w:val="000E6EBB"/>
    <w:rsid w:val="000E7D43"/>
    <w:rsid w:val="000F0206"/>
    <w:rsid w:val="000F0B76"/>
    <w:rsid w:val="000F13E2"/>
    <w:rsid w:val="000F15C3"/>
    <w:rsid w:val="000F1774"/>
    <w:rsid w:val="000F18C7"/>
    <w:rsid w:val="000F20D5"/>
    <w:rsid w:val="000F2328"/>
    <w:rsid w:val="000F2B91"/>
    <w:rsid w:val="000F31B3"/>
    <w:rsid w:val="000F3592"/>
    <w:rsid w:val="000F3599"/>
    <w:rsid w:val="000F39B7"/>
    <w:rsid w:val="000F3A14"/>
    <w:rsid w:val="000F3EF7"/>
    <w:rsid w:val="000F412A"/>
    <w:rsid w:val="000F4431"/>
    <w:rsid w:val="000F4A14"/>
    <w:rsid w:val="000F4B4A"/>
    <w:rsid w:val="000F4F81"/>
    <w:rsid w:val="000F4FB2"/>
    <w:rsid w:val="000F564F"/>
    <w:rsid w:val="000F65C9"/>
    <w:rsid w:val="000F72B7"/>
    <w:rsid w:val="000F7A1A"/>
    <w:rsid w:val="000F7FC6"/>
    <w:rsid w:val="0010054F"/>
    <w:rsid w:val="00100AD1"/>
    <w:rsid w:val="00101183"/>
    <w:rsid w:val="001011F1"/>
    <w:rsid w:val="00101253"/>
    <w:rsid w:val="00101E79"/>
    <w:rsid w:val="00101F54"/>
    <w:rsid w:val="0010211E"/>
    <w:rsid w:val="001022B5"/>
    <w:rsid w:val="00102A24"/>
    <w:rsid w:val="00103023"/>
    <w:rsid w:val="0010316F"/>
    <w:rsid w:val="00103E2B"/>
    <w:rsid w:val="00103F26"/>
    <w:rsid w:val="001041F2"/>
    <w:rsid w:val="00104232"/>
    <w:rsid w:val="001045A9"/>
    <w:rsid w:val="0010505F"/>
    <w:rsid w:val="001062D3"/>
    <w:rsid w:val="00106467"/>
    <w:rsid w:val="001064F5"/>
    <w:rsid w:val="0010679B"/>
    <w:rsid w:val="00106CED"/>
    <w:rsid w:val="00106E69"/>
    <w:rsid w:val="001071A1"/>
    <w:rsid w:val="0010739D"/>
    <w:rsid w:val="001077EF"/>
    <w:rsid w:val="00107BF7"/>
    <w:rsid w:val="00107E22"/>
    <w:rsid w:val="001101FB"/>
    <w:rsid w:val="0011046E"/>
    <w:rsid w:val="00110754"/>
    <w:rsid w:val="00110B58"/>
    <w:rsid w:val="00110DD5"/>
    <w:rsid w:val="00110F07"/>
    <w:rsid w:val="00110F3A"/>
    <w:rsid w:val="001111EB"/>
    <w:rsid w:val="0011187C"/>
    <w:rsid w:val="001118E1"/>
    <w:rsid w:val="00111C24"/>
    <w:rsid w:val="00111D1B"/>
    <w:rsid w:val="00111E26"/>
    <w:rsid w:val="00111F72"/>
    <w:rsid w:val="001120D5"/>
    <w:rsid w:val="001122E6"/>
    <w:rsid w:val="0011241D"/>
    <w:rsid w:val="00112D6C"/>
    <w:rsid w:val="0011301F"/>
    <w:rsid w:val="00113239"/>
    <w:rsid w:val="0011335E"/>
    <w:rsid w:val="00113881"/>
    <w:rsid w:val="00113B36"/>
    <w:rsid w:val="00113E9D"/>
    <w:rsid w:val="00114765"/>
    <w:rsid w:val="0011478A"/>
    <w:rsid w:val="0011495D"/>
    <w:rsid w:val="00114A6C"/>
    <w:rsid w:val="00114AEC"/>
    <w:rsid w:val="0011579F"/>
    <w:rsid w:val="00115BBE"/>
    <w:rsid w:val="00115E25"/>
    <w:rsid w:val="00116067"/>
    <w:rsid w:val="0011664C"/>
    <w:rsid w:val="0011703E"/>
    <w:rsid w:val="00117771"/>
    <w:rsid w:val="00117AAF"/>
    <w:rsid w:val="00117BED"/>
    <w:rsid w:val="00117CA5"/>
    <w:rsid w:val="00120252"/>
    <w:rsid w:val="001205C5"/>
    <w:rsid w:val="00120818"/>
    <w:rsid w:val="00120C08"/>
    <w:rsid w:val="0012161E"/>
    <w:rsid w:val="0012209B"/>
    <w:rsid w:val="001221A1"/>
    <w:rsid w:val="001223A8"/>
    <w:rsid w:val="0012257D"/>
    <w:rsid w:val="00122926"/>
    <w:rsid w:val="00122A0A"/>
    <w:rsid w:val="001230F2"/>
    <w:rsid w:val="001231B1"/>
    <w:rsid w:val="00123518"/>
    <w:rsid w:val="00123958"/>
    <w:rsid w:val="00123B14"/>
    <w:rsid w:val="00124605"/>
    <w:rsid w:val="00124760"/>
    <w:rsid w:val="00124872"/>
    <w:rsid w:val="00124A85"/>
    <w:rsid w:val="00124C1B"/>
    <w:rsid w:val="001255A0"/>
    <w:rsid w:val="001255FA"/>
    <w:rsid w:val="001258B9"/>
    <w:rsid w:val="001258CB"/>
    <w:rsid w:val="00125A31"/>
    <w:rsid w:val="00125B61"/>
    <w:rsid w:val="00125CB9"/>
    <w:rsid w:val="001263E6"/>
    <w:rsid w:val="001266B5"/>
    <w:rsid w:val="0012682E"/>
    <w:rsid w:val="001268A1"/>
    <w:rsid w:val="00126C0F"/>
    <w:rsid w:val="0012722C"/>
    <w:rsid w:val="001303CB"/>
    <w:rsid w:val="00130DFF"/>
    <w:rsid w:val="00130F15"/>
    <w:rsid w:val="00130F23"/>
    <w:rsid w:val="00131068"/>
    <w:rsid w:val="00131BE7"/>
    <w:rsid w:val="00131CE2"/>
    <w:rsid w:val="001322AB"/>
    <w:rsid w:val="001330C3"/>
    <w:rsid w:val="00133EAB"/>
    <w:rsid w:val="00133F26"/>
    <w:rsid w:val="001342BD"/>
    <w:rsid w:val="001342C5"/>
    <w:rsid w:val="00134C76"/>
    <w:rsid w:val="00134D12"/>
    <w:rsid w:val="001351EA"/>
    <w:rsid w:val="00135292"/>
    <w:rsid w:val="0013557E"/>
    <w:rsid w:val="001357E8"/>
    <w:rsid w:val="00135B06"/>
    <w:rsid w:val="00135BCA"/>
    <w:rsid w:val="0013657F"/>
    <w:rsid w:val="001367D9"/>
    <w:rsid w:val="00136BF8"/>
    <w:rsid w:val="00136FB2"/>
    <w:rsid w:val="0013701A"/>
    <w:rsid w:val="00137098"/>
    <w:rsid w:val="0014022A"/>
    <w:rsid w:val="0014026A"/>
    <w:rsid w:val="00140400"/>
    <w:rsid w:val="0014053B"/>
    <w:rsid w:val="00140569"/>
    <w:rsid w:val="0014094A"/>
    <w:rsid w:val="00140C3E"/>
    <w:rsid w:val="001410F6"/>
    <w:rsid w:val="001416B2"/>
    <w:rsid w:val="00141757"/>
    <w:rsid w:val="001419FA"/>
    <w:rsid w:val="00141AFF"/>
    <w:rsid w:val="00141B06"/>
    <w:rsid w:val="00141C4E"/>
    <w:rsid w:val="00141F14"/>
    <w:rsid w:val="001420B5"/>
    <w:rsid w:val="00142164"/>
    <w:rsid w:val="0014273B"/>
    <w:rsid w:val="00143DB4"/>
    <w:rsid w:val="00144628"/>
    <w:rsid w:val="00144B5F"/>
    <w:rsid w:val="00144DDE"/>
    <w:rsid w:val="00144E30"/>
    <w:rsid w:val="001450C4"/>
    <w:rsid w:val="0014524D"/>
    <w:rsid w:val="001452B8"/>
    <w:rsid w:val="0014539D"/>
    <w:rsid w:val="001454A4"/>
    <w:rsid w:val="0014566E"/>
    <w:rsid w:val="001458B5"/>
    <w:rsid w:val="00145B15"/>
    <w:rsid w:val="00146185"/>
    <w:rsid w:val="00146192"/>
    <w:rsid w:val="001461A1"/>
    <w:rsid w:val="0014636E"/>
    <w:rsid w:val="00146A1E"/>
    <w:rsid w:val="001470A1"/>
    <w:rsid w:val="00147226"/>
    <w:rsid w:val="00147539"/>
    <w:rsid w:val="00147557"/>
    <w:rsid w:val="001475E3"/>
    <w:rsid w:val="001476E4"/>
    <w:rsid w:val="00147DF3"/>
    <w:rsid w:val="001501ED"/>
    <w:rsid w:val="001503EF"/>
    <w:rsid w:val="0015060C"/>
    <w:rsid w:val="0015065F"/>
    <w:rsid w:val="00150CB9"/>
    <w:rsid w:val="0015113E"/>
    <w:rsid w:val="00151378"/>
    <w:rsid w:val="0015177D"/>
    <w:rsid w:val="001517A0"/>
    <w:rsid w:val="00152043"/>
    <w:rsid w:val="001520AD"/>
    <w:rsid w:val="00152B2A"/>
    <w:rsid w:val="00152EC7"/>
    <w:rsid w:val="00152FBB"/>
    <w:rsid w:val="00153551"/>
    <w:rsid w:val="00153632"/>
    <w:rsid w:val="001537DF"/>
    <w:rsid w:val="00153A0F"/>
    <w:rsid w:val="00153A14"/>
    <w:rsid w:val="00153F16"/>
    <w:rsid w:val="00154273"/>
    <w:rsid w:val="00154972"/>
    <w:rsid w:val="00154AFE"/>
    <w:rsid w:val="00154BC7"/>
    <w:rsid w:val="001551EC"/>
    <w:rsid w:val="0015581D"/>
    <w:rsid w:val="00156738"/>
    <w:rsid w:val="00156747"/>
    <w:rsid w:val="00156E52"/>
    <w:rsid w:val="0015710D"/>
    <w:rsid w:val="00157D57"/>
    <w:rsid w:val="00157F4C"/>
    <w:rsid w:val="001600C9"/>
    <w:rsid w:val="00160397"/>
    <w:rsid w:val="00160565"/>
    <w:rsid w:val="00161B40"/>
    <w:rsid w:val="00161E17"/>
    <w:rsid w:val="00161F59"/>
    <w:rsid w:val="00162049"/>
    <w:rsid w:val="0016206B"/>
    <w:rsid w:val="001621A7"/>
    <w:rsid w:val="00162F9E"/>
    <w:rsid w:val="00163296"/>
    <w:rsid w:val="00163D03"/>
    <w:rsid w:val="00164061"/>
    <w:rsid w:val="001644C6"/>
    <w:rsid w:val="00164528"/>
    <w:rsid w:val="001645EA"/>
    <w:rsid w:val="00164BB1"/>
    <w:rsid w:val="00164CE7"/>
    <w:rsid w:val="00164DC6"/>
    <w:rsid w:val="001659C6"/>
    <w:rsid w:val="00165FC9"/>
    <w:rsid w:val="00166142"/>
    <w:rsid w:val="00166284"/>
    <w:rsid w:val="00166440"/>
    <w:rsid w:val="001666DD"/>
    <w:rsid w:val="001669CE"/>
    <w:rsid w:val="00166AC5"/>
    <w:rsid w:val="00166CD1"/>
    <w:rsid w:val="0016703D"/>
    <w:rsid w:val="001670FB"/>
    <w:rsid w:val="001675D8"/>
    <w:rsid w:val="00167926"/>
    <w:rsid w:val="00167AD8"/>
    <w:rsid w:val="00167B3F"/>
    <w:rsid w:val="00167E26"/>
    <w:rsid w:val="00170160"/>
    <w:rsid w:val="0017017B"/>
    <w:rsid w:val="00170B20"/>
    <w:rsid w:val="001710F0"/>
    <w:rsid w:val="00171318"/>
    <w:rsid w:val="00171C1A"/>
    <w:rsid w:val="001722B6"/>
    <w:rsid w:val="001723A3"/>
    <w:rsid w:val="00172A0B"/>
    <w:rsid w:val="00172D7C"/>
    <w:rsid w:val="00172E6D"/>
    <w:rsid w:val="00173E6F"/>
    <w:rsid w:val="00173FE1"/>
    <w:rsid w:val="00174B08"/>
    <w:rsid w:val="00174BF2"/>
    <w:rsid w:val="00174DDF"/>
    <w:rsid w:val="00175379"/>
    <w:rsid w:val="001753CE"/>
    <w:rsid w:val="001756D6"/>
    <w:rsid w:val="0017591A"/>
    <w:rsid w:val="00175A28"/>
    <w:rsid w:val="00175AC9"/>
    <w:rsid w:val="00175C5A"/>
    <w:rsid w:val="0017617E"/>
    <w:rsid w:val="00176299"/>
    <w:rsid w:val="00176445"/>
    <w:rsid w:val="0017661C"/>
    <w:rsid w:val="00176822"/>
    <w:rsid w:val="0017725F"/>
    <w:rsid w:val="00177459"/>
    <w:rsid w:val="00177472"/>
    <w:rsid w:val="00177831"/>
    <w:rsid w:val="00177A3A"/>
    <w:rsid w:val="0018023F"/>
    <w:rsid w:val="0018035E"/>
    <w:rsid w:val="0018066E"/>
    <w:rsid w:val="001817BF"/>
    <w:rsid w:val="00181B8E"/>
    <w:rsid w:val="00181EF9"/>
    <w:rsid w:val="00182340"/>
    <w:rsid w:val="001825BF"/>
    <w:rsid w:val="001827FB"/>
    <w:rsid w:val="00182968"/>
    <w:rsid w:val="00182A08"/>
    <w:rsid w:val="00182E74"/>
    <w:rsid w:val="00183657"/>
    <w:rsid w:val="00183B99"/>
    <w:rsid w:val="00183C75"/>
    <w:rsid w:val="00183DB3"/>
    <w:rsid w:val="00184023"/>
    <w:rsid w:val="0018449F"/>
    <w:rsid w:val="0018470D"/>
    <w:rsid w:val="00184B13"/>
    <w:rsid w:val="00184C50"/>
    <w:rsid w:val="001858A1"/>
    <w:rsid w:val="00185924"/>
    <w:rsid w:val="00185C8F"/>
    <w:rsid w:val="00185F39"/>
    <w:rsid w:val="00186190"/>
    <w:rsid w:val="001863D6"/>
    <w:rsid w:val="00186849"/>
    <w:rsid w:val="00186A63"/>
    <w:rsid w:val="00186B26"/>
    <w:rsid w:val="00186C62"/>
    <w:rsid w:val="0018706D"/>
    <w:rsid w:val="00187224"/>
    <w:rsid w:val="001872A0"/>
    <w:rsid w:val="00187441"/>
    <w:rsid w:val="0018755D"/>
    <w:rsid w:val="00187688"/>
    <w:rsid w:val="00187AA2"/>
    <w:rsid w:val="00190206"/>
    <w:rsid w:val="00190345"/>
    <w:rsid w:val="001908CA"/>
    <w:rsid w:val="00190BEA"/>
    <w:rsid w:val="00191DC0"/>
    <w:rsid w:val="001927A6"/>
    <w:rsid w:val="00192922"/>
    <w:rsid w:val="00193569"/>
    <w:rsid w:val="00193673"/>
    <w:rsid w:val="001938DC"/>
    <w:rsid w:val="00193917"/>
    <w:rsid w:val="0019395F"/>
    <w:rsid w:val="00193D8F"/>
    <w:rsid w:val="00194270"/>
    <w:rsid w:val="001942F9"/>
    <w:rsid w:val="00194888"/>
    <w:rsid w:val="001948F7"/>
    <w:rsid w:val="00194CCD"/>
    <w:rsid w:val="00194D34"/>
    <w:rsid w:val="001950F4"/>
    <w:rsid w:val="001952FE"/>
    <w:rsid w:val="001953FB"/>
    <w:rsid w:val="0019580C"/>
    <w:rsid w:val="00195ACC"/>
    <w:rsid w:val="001960FD"/>
    <w:rsid w:val="0019642C"/>
    <w:rsid w:val="00196522"/>
    <w:rsid w:val="00196610"/>
    <w:rsid w:val="00196720"/>
    <w:rsid w:val="00196F1E"/>
    <w:rsid w:val="0019736F"/>
    <w:rsid w:val="00197441"/>
    <w:rsid w:val="0019769D"/>
    <w:rsid w:val="001A0441"/>
    <w:rsid w:val="001A0616"/>
    <w:rsid w:val="001A0EFA"/>
    <w:rsid w:val="001A0FCC"/>
    <w:rsid w:val="001A12BB"/>
    <w:rsid w:val="001A1966"/>
    <w:rsid w:val="001A1D0E"/>
    <w:rsid w:val="001A223E"/>
    <w:rsid w:val="001A2288"/>
    <w:rsid w:val="001A2C6B"/>
    <w:rsid w:val="001A2ECF"/>
    <w:rsid w:val="001A2F14"/>
    <w:rsid w:val="001A340B"/>
    <w:rsid w:val="001A43B9"/>
    <w:rsid w:val="001A43BA"/>
    <w:rsid w:val="001A45BF"/>
    <w:rsid w:val="001A4672"/>
    <w:rsid w:val="001A469A"/>
    <w:rsid w:val="001A478F"/>
    <w:rsid w:val="001A4B80"/>
    <w:rsid w:val="001A4FED"/>
    <w:rsid w:val="001A551A"/>
    <w:rsid w:val="001A5624"/>
    <w:rsid w:val="001A579C"/>
    <w:rsid w:val="001A59EB"/>
    <w:rsid w:val="001A5A5B"/>
    <w:rsid w:val="001A6679"/>
    <w:rsid w:val="001A79B1"/>
    <w:rsid w:val="001A7D69"/>
    <w:rsid w:val="001A7FD6"/>
    <w:rsid w:val="001B002A"/>
    <w:rsid w:val="001B0378"/>
    <w:rsid w:val="001B1006"/>
    <w:rsid w:val="001B132C"/>
    <w:rsid w:val="001B14EA"/>
    <w:rsid w:val="001B1774"/>
    <w:rsid w:val="001B1900"/>
    <w:rsid w:val="001B1A10"/>
    <w:rsid w:val="001B1DEE"/>
    <w:rsid w:val="001B1F31"/>
    <w:rsid w:val="001B201F"/>
    <w:rsid w:val="001B22C7"/>
    <w:rsid w:val="001B25E8"/>
    <w:rsid w:val="001B267B"/>
    <w:rsid w:val="001B34E7"/>
    <w:rsid w:val="001B3772"/>
    <w:rsid w:val="001B3B13"/>
    <w:rsid w:val="001B3C15"/>
    <w:rsid w:val="001B3F45"/>
    <w:rsid w:val="001B402A"/>
    <w:rsid w:val="001B4292"/>
    <w:rsid w:val="001B45D3"/>
    <w:rsid w:val="001B45D8"/>
    <w:rsid w:val="001B4651"/>
    <w:rsid w:val="001B4A1D"/>
    <w:rsid w:val="001B4CAB"/>
    <w:rsid w:val="001B4DE3"/>
    <w:rsid w:val="001B53AB"/>
    <w:rsid w:val="001B56E2"/>
    <w:rsid w:val="001B5E45"/>
    <w:rsid w:val="001B5F93"/>
    <w:rsid w:val="001B6A30"/>
    <w:rsid w:val="001B6BDD"/>
    <w:rsid w:val="001B7038"/>
    <w:rsid w:val="001C0391"/>
    <w:rsid w:val="001C0642"/>
    <w:rsid w:val="001C0B70"/>
    <w:rsid w:val="001C1001"/>
    <w:rsid w:val="001C1011"/>
    <w:rsid w:val="001C122D"/>
    <w:rsid w:val="001C15E6"/>
    <w:rsid w:val="001C1616"/>
    <w:rsid w:val="001C19FD"/>
    <w:rsid w:val="001C20E3"/>
    <w:rsid w:val="001C21F1"/>
    <w:rsid w:val="001C2463"/>
    <w:rsid w:val="001C24C4"/>
    <w:rsid w:val="001C2935"/>
    <w:rsid w:val="001C3534"/>
    <w:rsid w:val="001C36CD"/>
    <w:rsid w:val="001C42A2"/>
    <w:rsid w:val="001C43A1"/>
    <w:rsid w:val="001C482D"/>
    <w:rsid w:val="001C493B"/>
    <w:rsid w:val="001C4AB5"/>
    <w:rsid w:val="001C4D08"/>
    <w:rsid w:val="001C538A"/>
    <w:rsid w:val="001C5772"/>
    <w:rsid w:val="001C5C3D"/>
    <w:rsid w:val="001C5D84"/>
    <w:rsid w:val="001C5EB4"/>
    <w:rsid w:val="001C6027"/>
    <w:rsid w:val="001C60C2"/>
    <w:rsid w:val="001C61A0"/>
    <w:rsid w:val="001C61C3"/>
    <w:rsid w:val="001C6716"/>
    <w:rsid w:val="001C6798"/>
    <w:rsid w:val="001C6F00"/>
    <w:rsid w:val="001C70A9"/>
    <w:rsid w:val="001C70B9"/>
    <w:rsid w:val="001C71C9"/>
    <w:rsid w:val="001C726F"/>
    <w:rsid w:val="001C7508"/>
    <w:rsid w:val="001C7782"/>
    <w:rsid w:val="001C7AA8"/>
    <w:rsid w:val="001C7D01"/>
    <w:rsid w:val="001C7D61"/>
    <w:rsid w:val="001C7DEA"/>
    <w:rsid w:val="001D0172"/>
    <w:rsid w:val="001D033F"/>
    <w:rsid w:val="001D084A"/>
    <w:rsid w:val="001D10D8"/>
    <w:rsid w:val="001D177B"/>
    <w:rsid w:val="001D1C34"/>
    <w:rsid w:val="001D25C8"/>
    <w:rsid w:val="001D26B8"/>
    <w:rsid w:val="001D27E2"/>
    <w:rsid w:val="001D2AC8"/>
    <w:rsid w:val="001D2B8D"/>
    <w:rsid w:val="001D2D0E"/>
    <w:rsid w:val="001D2F82"/>
    <w:rsid w:val="001D3089"/>
    <w:rsid w:val="001D39A1"/>
    <w:rsid w:val="001D48CB"/>
    <w:rsid w:val="001D4CA8"/>
    <w:rsid w:val="001D530E"/>
    <w:rsid w:val="001D5657"/>
    <w:rsid w:val="001D59D6"/>
    <w:rsid w:val="001D5A2E"/>
    <w:rsid w:val="001D5BD2"/>
    <w:rsid w:val="001D5D8F"/>
    <w:rsid w:val="001D6134"/>
    <w:rsid w:val="001D6B04"/>
    <w:rsid w:val="001D72B8"/>
    <w:rsid w:val="001E053B"/>
    <w:rsid w:val="001E0903"/>
    <w:rsid w:val="001E132F"/>
    <w:rsid w:val="001E13D1"/>
    <w:rsid w:val="001E15AC"/>
    <w:rsid w:val="001E1855"/>
    <w:rsid w:val="001E1C4D"/>
    <w:rsid w:val="001E26D0"/>
    <w:rsid w:val="001E28EE"/>
    <w:rsid w:val="001E29FB"/>
    <w:rsid w:val="001E2E61"/>
    <w:rsid w:val="001E32AC"/>
    <w:rsid w:val="001E3764"/>
    <w:rsid w:val="001E3F4F"/>
    <w:rsid w:val="001E422B"/>
    <w:rsid w:val="001E4623"/>
    <w:rsid w:val="001E464B"/>
    <w:rsid w:val="001E468F"/>
    <w:rsid w:val="001E50C8"/>
    <w:rsid w:val="001E53A7"/>
    <w:rsid w:val="001E655C"/>
    <w:rsid w:val="001E66B3"/>
    <w:rsid w:val="001E6EC9"/>
    <w:rsid w:val="001E7203"/>
    <w:rsid w:val="001E7316"/>
    <w:rsid w:val="001E7F27"/>
    <w:rsid w:val="001F013B"/>
    <w:rsid w:val="001F019C"/>
    <w:rsid w:val="001F0206"/>
    <w:rsid w:val="001F093E"/>
    <w:rsid w:val="001F118C"/>
    <w:rsid w:val="001F1910"/>
    <w:rsid w:val="001F1FF2"/>
    <w:rsid w:val="001F2C76"/>
    <w:rsid w:val="001F2DE7"/>
    <w:rsid w:val="001F3A59"/>
    <w:rsid w:val="001F3EAC"/>
    <w:rsid w:val="001F4122"/>
    <w:rsid w:val="001F48D0"/>
    <w:rsid w:val="001F4D85"/>
    <w:rsid w:val="001F4F5A"/>
    <w:rsid w:val="001F4FFF"/>
    <w:rsid w:val="001F51A0"/>
    <w:rsid w:val="001F5279"/>
    <w:rsid w:val="001F565D"/>
    <w:rsid w:val="001F5EDF"/>
    <w:rsid w:val="001F5F77"/>
    <w:rsid w:val="001F5FC6"/>
    <w:rsid w:val="001F5FFE"/>
    <w:rsid w:val="001F6BB1"/>
    <w:rsid w:val="001F6D4F"/>
    <w:rsid w:val="001F74C7"/>
    <w:rsid w:val="001F7A76"/>
    <w:rsid w:val="001F7A92"/>
    <w:rsid w:val="001F7BE1"/>
    <w:rsid w:val="001F7C2A"/>
    <w:rsid w:val="001F7E74"/>
    <w:rsid w:val="0020034F"/>
    <w:rsid w:val="002006B7"/>
    <w:rsid w:val="00200EA4"/>
    <w:rsid w:val="00200EBA"/>
    <w:rsid w:val="00201767"/>
    <w:rsid w:val="00201A54"/>
    <w:rsid w:val="00201ABE"/>
    <w:rsid w:val="0020256F"/>
    <w:rsid w:val="00203A2E"/>
    <w:rsid w:val="00203D5A"/>
    <w:rsid w:val="00204477"/>
    <w:rsid w:val="002044F0"/>
    <w:rsid w:val="002049C3"/>
    <w:rsid w:val="002054AF"/>
    <w:rsid w:val="00206009"/>
    <w:rsid w:val="002066D6"/>
    <w:rsid w:val="002067B8"/>
    <w:rsid w:val="0020686B"/>
    <w:rsid w:val="00206FBF"/>
    <w:rsid w:val="002078D4"/>
    <w:rsid w:val="002101FD"/>
    <w:rsid w:val="002109EB"/>
    <w:rsid w:val="00210C5D"/>
    <w:rsid w:val="00210E07"/>
    <w:rsid w:val="00211785"/>
    <w:rsid w:val="00211933"/>
    <w:rsid w:val="00211D4B"/>
    <w:rsid w:val="00211FC1"/>
    <w:rsid w:val="00212041"/>
    <w:rsid w:val="00212093"/>
    <w:rsid w:val="002126E2"/>
    <w:rsid w:val="0021289B"/>
    <w:rsid w:val="00212F5E"/>
    <w:rsid w:val="00213A8A"/>
    <w:rsid w:val="00213CB1"/>
    <w:rsid w:val="00213D2A"/>
    <w:rsid w:val="00213D7C"/>
    <w:rsid w:val="002140FD"/>
    <w:rsid w:val="0021443F"/>
    <w:rsid w:val="0021450C"/>
    <w:rsid w:val="00214560"/>
    <w:rsid w:val="002149B5"/>
    <w:rsid w:val="00214ACF"/>
    <w:rsid w:val="00214BB6"/>
    <w:rsid w:val="00214EFA"/>
    <w:rsid w:val="002150BE"/>
    <w:rsid w:val="00215534"/>
    <w:rsid w:val="002159A3"/>
    <w:rsid w:val="00215D2C"/>
    <w:rsid w:val="0021615D"/>
    <w:rsid w:val="002163D5"/>
    <w:rsid w:val="0021658D"/>
    <w:rsid w:val="00216775"/>
    <w:rsid w:val="00216884"/>
    <w:rsid w:val="002171A4"/>
    <w:rsid w:val="002173BD"/>
    <w:rsid w:val="002174BA"/>
    <w:rsid w:val="00220011"/>
    <w:rsid w:val="0022085E"/>
    <w:rsid w:val="00220B7D"/>
    <w:rsid w:val="002211B5"/>
    <w:rsid w:val="00221625"/>
    <w:rsid w:val="002217F9"/>
    <w:rsid w:val="00222572"/>
    <w:rsid w:val="00222E8F"/>
    <w:rsid w:val="00223028"/>
    <w:rsid w:val="00223559"/>
    <w:rsid w:val="002238F0"/>
    <w:rsid w:val="00223FC6"/>
    <w:rsid w:val="0022407C"/>
    <w:rsid w:val="00224196"/>
    <w:rsid w:val="002243E5"/>
    <w:rsid w:val="00224794"/>
    <w:rsid w:val="0022496A"/>
    <w:rsid w:val="002249BB"/>
    <w:rsid w:val="00224A60"/>
    <w:rsid w:val="00224F58"/>
    <w:rsid w:val="00224FCC"/>
    <w:rsid w:val="00225021"/>
    <w:rsid w:val="0022508E"/>
    <w:rsid w:val="00225170"/>
    <w:rsid w:val="0022521F"/>
    <w:rsid w:val="0022530E"/>
    <w:rsid w:val="00225E19"/>
    <w:rsid w:val="0022603A"/>
    <w:rsid w:val="00226411"/>
    <w:rsid w:val="002268C5"/>
    <w:rsid w:val="002269B7"/>
    <w:rsid w:val="00227939"/>
    <w:rsid w:val="00227D3A"/>
    <w:rsid w:val="0023007A"/>
    <w:rsid w:val="002304DD"/>
    <w:rsid w:val="0023062F"/>
    <w:rsid w:val="00230782"/>
    <w:rsid w:val="00230FE7"/>
    <w:rsid w:val="00231172"/>
    <w:rsid w:val="002311D7"/>
    <w:rsid w:val="0023149C"/>
    <w:rsid w:val="00231ECD"/>
    <w:rsid w:val="00231FCA"/>
    <w:rsid w:val="002320F3"/>
    <w:rsid w:val="002329DD"/>
    <w:rsid w:val="00232B04"/>
    <w:rsid w:val="00232DC5"/>
    <w:rsid w:val="00232FBB"/>
    <w:rsid w:val="0023310B"/>
    <w:rsid w:val="00233190"/>
    <w:rsid w:val="002332DC"/>
    <w:rsid w:val="0023399C"/>
    <w:rsid w:val="00233BC1"/>
    <w:rsid w:val="00233EBB"/>
    <w:rsid w:val="00233EDA"/>
    <w:rsid w:val="00233FEF"/>
    <w:rsid w:val="002349BD"/>
    <w:rsid w:val="00234D81"/>
    <w:rsid w:val="00234FE5"/>
    <w:rsid w:val="00235880"/>
    <w:rsid w:val="00236692"/>
    <w:rsid w:val="00236812"/>
    <w:rsid w:val="00236B32"/>
    <w:rsid w:val="00237176"/>
    <w:rsid w:val="002377D3"/>
    <w:rsid w:val="00237E7F"/>
    <w:rsid w:val="00237FBD"/>
    <w:rsid w:val="0024028E"/>
    <w:rsid w:val="00241249"/>
    <w:rsid w:val="002419F5"/>
    <w:rsid w:val="00241CAC"/>
    <w:rsid w:val="00241EF2"/>
    <w:rsid w:val="00242294"/>
    <w:rsid w:val="00242797"/>
    <w:rsid w:val="00242B39"/>
    <w:rsid w:val="00242EC5"/>
    <w:rsid w:val="002430BE"/>
    <w:rsid w:val="002439A3"/>
    <w:rsid w:val="00243DBC"/>
    <w:rsid w:val="00243FE0"/>
    <w:rsid w:val="00243FE3"/>
    <w:rsid w:val="002443EC"/>
    <w:rsid w:val="00244431"/>
    <w:rsid w:val="0024473A"/>
    <w:rsid w:val="00244CD8"/>
    <w:rsid w:val="002450CD"/>
    <w:rsid w:val="0024598B"/>
    <w:rsid w:val="00245E58"/>
    <w:rsid w:val="00245EA4"/>
    <w:rsid w:val="00245EBE"/>
    <w:rsid w:val="00245ED3"/>
    <w:rsid w:val="00246113"/>
    <w:rsid w:val="00246127"/>
    <w:rsid w:val="0024649B"/>
    <w:rsid w:val="00246637"/>
    <w:rsid w:val="00246DA6"/>
    <w:rsid w:val="002479DA"/>
    <w:rsid w:val="00247F85"/>
    <w:rsid w:val="00250640"/>
    <w:rsid w:val="002508F8"/>
    <w:rsid w:val="00250CF1"/>
    <w:rsid w:val="00251540"/>
    <w:rsid w:val="00251620"/>
    <w:rsid w:val="0025213B"/>
    <w:rsid w:val="00252813"/>
    <w:rsid w:val="002529BF"/>
    <w:rsid w:val="00252B5A"/>
    <w:rsid w:val="00252F22"/>
    <w:rsid w:val="00252FD6"/>
    <w:rsid w:val="00253090"/>
    <w:rsid w:val="00253E78"/>
    <w:rsid w:val="00253F00"/>
    <w:rsid w:val="00254424"/>
    <w:rsid w:val="00254758"/>
    <w:rsid w:val="00254797"/>
    <w:rsid w:val="002553DE"/>
    <w:rsid w:val="0025555F"/>
    <w:rsid w:val="0025581A"/>
    <w:rsid w:val="002558BC"/>
    <w:rsid w:val="00256044"/>
    <w:rsid w:val="00256139"/>
    <w:rsid w:val="00256227"/>
    <w:rsid w:val="00256D7D"/>
    <w:rsid w:val="00256DA8"/>
    <w:rsid w:val="00256DE3"/>
    <w:rsid w:val="00256F35"/>
    <w:rsid w:val="00257162"/>
    <w:rsid w:val="00257EBF"/>
    <w:rsid w:val="0026054C"/>
    <w:rsid w:val="00260C00"/>
    <w:rsid w:val="00260F72"/>
    <w:rsid w:val="00261A67"/>
    <w:rsid w:val="00261B75"/>
    <w:rsid w:val="00261C3F"/>
    <w:rsid w:val="00262490"/>
    <w:rsid w:val="00262C25"/>
    <w:rsid w:val="0026300F"/>
    <w:rsid w:val="00263144"/>
    <w:rsid w:val="002632BB"/>
    <w:rsid w:val="002633D9"/>
    <w:rsid w:val="002634A9"/>
    <w:rsid w:val="002638A8"/>
    <w:rsid w:val="00263E88"/>
    <w:rsid w:val="00264FC0"/>
    <w:rsid w:val="002653AC"/>
    <w:rsid w:val="00265ACF"/>
    <w:rsid w:val="00265CCC"/>
    <w:rsid w:val="0026629D"/>
    <w:rsid w:val="00266D38"/>
    <w:rsid w:val="00266F79"/>
    <w:rsid w:val="00267128"/>
    <w:rsid w:val="002672F7"/>
    <w:rsid w:val="00267C0D"/>
    <w:rsid w:val="00267C6C"/>
    <w:rsid w:val="00270C11"/>
    <w:rsid w:val="00270E51"/>
    <w:rsid w:val="0027140F"/>
    <w:rsid w:val="002717A4"/>
    <w:rsid w:val="00271B10"/>
    <w:rsid w:val="00271C72"/>
    <w:rsid w:val="00271EA8"/>
    <w:rsid w:val="00272DAF"/>
    <w:rsid w:val="00272EEE"/>
    <w:rsid w:val="00272F89"/>
    <w:rsid w:val="00273461"/>
    <w:rsid w:val="00273728"/>
    <w:rsid w:val="002739C7"/>
    <w:rsid w:val="00274CAE"/>
    <w:rsid w:val="0027532A"/>
    <w:rsid w:val="002754AC"/>
    <w:rsid w:val="002755CE"/>
    <w:rsid w:val="0027598E"/>
    <w:rsid w:val="00275C51"/>
    <w:rsid w:val="00276480"/>
    <w:rsid w:val="0027665F"/>
    <w:rsid w:val="00276EA2"/>
    <w:rsid w:val="002770DF"/>
    <w:rsid w:val="002777B0"/>
    <w:rsid w:val="00277E59"/>
    <w:rsid w:val="002801C0"/>
    <w:rsid w:val="002802D5"/>
    <w:rsid w:val="0028035C"/>
    <w:rsid w:val="00280ADC"/>
    <w:rsid w:val="00280E4E"/>
    <w:rsid w:val="00280FA3"/>
    <w:rsid w:val="00281241"/>
    <w:rsid w:val="0028135F"/>
    <w:rsid w:val="002813C8"/>
    <w:rsid w:val="002819D3"/>
    <w:rsid w:val="002819EF"/>
    <w:rsid w:val="00281DFF"/>
    <w:rsid w:val="00282119"/>
    <w:rsid w:val="0028245B"/>
    <w:rsid w:val="0028255A"/>
    <w:rsid w:val="00282630"/>
    <w:rsid w:val="002829FF"/>
    <w:rsid w:val="00282BF0"/>
    <w:rsid w:val="00283094"/>
    <w:rsid w:val="00283514"/>
    <w:rsid w:val="00283B95"/>
    <w:rsid w:val="00283DF1"/>
    <w:rsid w:val="00283F9F"/>
    <w:rsid w:val="00284730"/>
    <w:rsid w:val="00284A2F"/>
    <w:rsid w:val="00284DAF"/>
    <w:rsid w:val="00285112"/>
    <w:rsid w:val="002853BF"/>
    <w:rsid w:val="002858A2"/>
    <w:rsid w:val="00285AD1"/>
    <w:rsid w:val="00285E6F"/>
    <w:rsid w:val="00286AA3"/>
    <w:rsid w:val="00286C1C"/>
    <w:rsid w:val="00286E3E"/>
    <w:rsid w:val="002875D2"/>
    <w:rsid w:val="002877F8"/>
    <w:rsid w:val="00287958"/>
    <w:rsid w:val="00287A2D"/>
    <w:rsid w:val="00290898"/>
    <w:rsid w:val="00290924"/>
    <w:rsid w:val="00290996"/>
    <w:rsid w:val="00290B84"/>
    <w:rsid w:val="00290DFB"/>
    <w:rsid w:val="00290E97"/>
    <w:rsid w:val="002910D1"/>
    <w:rsid w:val="00291257"/>
    <w:rsid w:val="0029126B"/>
    <w:rsid w:val="0029134B"/>
    <w:rsid w:val="0029168A"/>
    <w:rsid w:val="0029175D"/>
    <w:rsid w:val="00291986"/>
    <w:rsid w:val="00291A0A"/>
    <w:rsid w:val="00291B83"/>
    <w:rsid w:val="00291F04"/>
    <w:rsid w:val="002925FC"/>
    <w:rsid w:val="002926BA"/>
    <w:rsid w:val="00292E9D"/>
    <w:rsid w:val="00293146"/>
    <w:rsid w:val="00293423"/>
    <w:rsid w:val="002938A7"/>
    <w:rsid w:val="00293EF3"/>
    <w:rsid w:val="00293F1E"/>
    <w:rsid w:val="002947B9"/>
    <w:rsid w:val="00294A62"/>
    <w:rsid w:val="00294AB0"/>
    <w:rsid w:val="00294E79"/>
    <w:rsid w:val="00294EAD"/>
    <w:rsid w:val="002951C4"/>
    <w:rsid w:val="00295AA0"/>
    <w:rsid w:val="00295D25"/>
    <w:rsid w:val="00295F60"/>
    <w:rsid w:val="00296030"/>
    <w:rsid w:val="0029615D"/>
    <w:rsid w:val="00296387"/>
    <w:rsid w:val="0029679E"/>
    <w:rsid w:val="002967D1"/>
    <w:rsid w:val="0029691A"/>
    <w:rsid w:val="00296B63"/>
    <w:rsid w:val="00296BC7"/>
    <w:rsid w:val="00296C32"/>
    <w:rsid w:val="0029714F"/>
    <w:rsid w:val="002974EF"/>
    <w:rsid w:val="00297BDF"/>
    <w:rsid w:val="00297C03"/>
    <w:rsid w:val="00297EF1"/>
    <w:rsid w:val="002A0166"/>
    <w:rsid w:val="002A0989"/>
    <w:rsid w:val="002A0A1C"/>
    <w:rsid w:val="002A0C01"/>
    <w:rsid w:val="002A0D32"/>
    <w:rsid w:val="002A143C"/>
    <w:rsid w:val="002A173F"/>
    <w:rsid w:val="002A1A45"/>
    <w:rsid w:val="002A1A98"/>
    <w:rsid w:val="002A1CF6"/>
    <w:rsid w:val="002A25DD"/>
    <w:rsid w:val="002A30C8"/>
    <w:rsid w:val="002A44E1"/>
    <w:rsid w:val="002A472B"/>
    <w:rsid w:val="002A48DA"/>
    <w:rsid w:val="002A4E4D"/>
    <w:rsid w:val="002A5016"/>
    <w:rsid w:val="002A5221"/>
    <w:rsid w:val="002A60BA"/>
    <w:rsid w:val="002A631C"/>
    <w:rsid w:val="002A7088"/>
    <w:rsid w:val="002A72F6"/>
    <w:rsid w:val="002A750A"/>
    <w:rsid w:val="002A755E"/>
    <w:rsid w:val="002A7574"/>
    <w:rsid w:val="002A758C"/>
    <w:rsid w:val="002A7ACB"/>
    <w:rsid w:val="002A7E96"/>
    <w:rsid w:val="002B0863"/>
    <w:rsid w:val="002B0E56"/>
    <w:rsid w:val="002B1B84"/>
    <w:rsid w:val="002B1D97"/>
    <w:rsid w:val="002B2002"/>
    <w:rsid w:val="002B2120"/>
    <w:rsid w:val="002B277C"/>
    <w:rsid w:val="002B2A64"/>
    <w:rsid w:val="002B2CB8"/>
    <w:rsid w:val="002B36EF"/>
    <w:rsid w:val="002B399A"/>
    <w:rsid w:val="002B448F"/>
    <w:rsid w:val="002B479B"/>
    <w:rsid w:val="002B4B07"/>
    <w:rsid w:val="002B4FB0"/>
    <w:rsid w:val="002B58A4"/>
    <w:rsid w:val="002B677E"/>
    <w:rsid w:val="002B6D11"/>
    <w:rsid w:val="002B6FF7"/>
    <w:rsid w:val="002C03A1"/>
    <w:rsid w:val="002C1250"/>
    <w:rsid w:val="002C12B3"/>
    <w:rsid w:val="002C1467"/>
    <w:rsid w:val="002C190D"/>
    <w:rsid w:val="002C1D9B"/>
    <w:rsid w:val="002C1DE6"/>
    <w:rsid w:val="002C2091"/>
    <w:rsid w:val="002C2143"/>
    <w:rsid w:val="002C27DE"/>
    <w:rsid w:val="002C2AAC"/>
    <w:rsid w:val="002C3016"/>
    <w:rsid w:val="002C30F0"/>
    <w:rsid w:val="002C31E5"/>
    <w:rsid w:val="002C3318"/>
    <w:rsid w:val="002C33B0"/>
    <w:rsid w:val="002C366D"/>
    <w:rsid w:val="002C3A9B"/>
    <w:rsid w:val="002C3AFC"/>
    <w:rsid w:val="002C3B0C"/>
    <w:rsid w:val="002C4382"/>
    <w:rsid w:val="002C4A99"/>
    <w:rsid w:val="002C4CCA"/>
    <w:rsid w:val="002C5A38"/>
    <w:rsid w:val="002C5F95"/>
    <w:rsid w:val="002C61CE"/>
    <w:rsid w:val="002C6528"/>
    <w:rsid w:val="002C6682"/>
    <w:rsid w:val="002C7674"/>
    <w:rsid w:val="002D02EB"/>
    <w:rsid w:val="002D04C2"/>
    <w:rsid w:val="002D0F8A"/>
    <w:rsid w:val="002D12AD"/>
    <w:rsid w:val="002D16AA"/>
    <w:rsid w:val="002D1840"/>
    <w:rsid w:val="002D19B9"/>
    <w:rsid w:val="002D24FC"/>
    <w:rsid w:val="002D2B3A"/>
    <w:rsid w:val="002D2B79"/>
    <w:rsid w:val="002D371F"/>
    <w:rsid w:val="002D3806"/>
    <w:rsid w:val="002D38BB"/>
    <w:rsid w:val="002D3AB3"/>
    <w:rsid w:val="002D40FC"/>
    <w:rsid w:val="002D4766"/>
    <w:rsid w:val="002D48C1"/>
    <w:rsid w:val="002D4DA0"/>
    <w:rsid w:val="002D4DD8"/>
    <w:rsid w:val="002D5170"/>
    <w:rsid w:val="002D5208"/>
    <w:rsid w:val="002D531F"/>
    <w:rsid w:val="002D5A6E"/>
    <w:rsid w:val="002D617F"/>
    <w:rsid w:val="002D622E"/>
    <w:rsid w:val="002D6A0D"/>
    <w:rsid w:val="002D6DD1"/>
    <w:rsid w:val="002D6E1F"/>
    <w:rsid w:val="002D73CE"/>
    <w:rsid w:val="002D75F8"/>
    <w:rsid w:val="002D7D85"/>
    <w:rsid w:val="002D7DCB"/>
    <w:rsid w:val="002D7E6E"/>
    <w:rsid w:val="002E03AA"/>
    <w:rsid w:val="002E070C"/>
    <w:rsid w:val="002E0EB4"/>
    <w:rsid w:val="002E1252"/>
    <w:rsid w:val="002E150A"/>
    <w:rsid w:val="002E1749"/>
    <w:rsid w:val="002E1C16"/>
    <w:rsid w:val="002E1C7F"/>
    <w:rsid w:val="002E1CA3"/>
    <w:rsid w:val="002E221A"/>
    <w:rsid w:val="002E23DD"/>
    <w:rsid w:val="002E2487"/>
    <w:rsid w:val="002E248A"/>
    <w:rsid w:val="002E2B5C"/>
    <w:rsid w:val="002E2D97"/>
    <w:rsid w:val="002E2EF9"/>
    <w:rsid w:val="002E3101"/>
    <w:rsid w:val="002E31A0"/>
    <w:rsid w:val="002E3232"/>
    <w:rsid w:val="002E3763"/>
    <w:rsid w:val="002E37DB"/>
    <w:rsid w:val="002E3940"/>
    <w:rsid w:val="002E3F76"/>
    <w:rsid w:val="002E4397"/>
    <w:rsid w:val="002E4482"/>
    <w:rsid w:val="002E4F24"/>
    <w:rsid w:val="002E531D"/>
    <w:rsid w:val="002E5338"/>
    <w:rsid w:val="002E5FDB"/>
    <w:rsid w:val="002E6222"/>
    <w:rsid w:val="002E627F"/>
    <w:rsid w:val="002E66F6"/>
    <w:rsid w:val="002E68C8"/>
    <w:rsid w:val="002E6FE9"/>
    <w:rsid w:val="002E732F"/>
    <w:rsid w:val="002E7A1D"/>
    <w:rsid w:val="002F02B8"/>
    <w:rsid w:val="002F03BC"/>
    <w:rsid w:val="002F0882"/>
    <w:rsid w:val="002F0A5B"/>
    <w:rsid w:val="002F0A92"/>
    <w:rsid w:val="002F109B"/>
    <w:rsid w:val="002F124E"/>
    <w:rsid w:val="002F145E"/>
    <w:rsid w:val="002F1491"/>
    <w:rsid w:val="002F1A33"/>
    <w:rsid w:val="002F1EAB"/>
    <w:rsid w:val="002F1EF8"/>
    <w:rsid w:val="002F1FB0"/>
    <w:rsid w:val="002F20C1"/>
    <w:rsid w:val="002F25C0"/>
    <w:rsid w:val="002F3148"/>
    <w:rsid w:val="002F31ED"/>
    <w:rsid w:val="002F34E8"/>
    <w:rsid w:val="002F3674"/>
    <w:rsid w:val="002F3964"/>
    <w:rsid w:val="002F407D"/>
    <w:rsid w:val="002F452C"/>
    <w:rsid w:val="002F466E"/>
    <w:rsid w:val="002F4DF3"/>
    <w:rsid w:val="002F573B"/>
    <w:rsid w:val="002F71AD"/>
    <w:rsid w:val="002F7BBD"/>
    <w:rsid w:val="003001A6"/>
    <w:rsid w:val="003003A9"/>
    <w:rsid w:val="00300AB6"/>
    <w:rsid w:val="00300FA9"/>
    <w:rsid w:val="00301049"/>
    <w:rsid w:val="003019BB"/>
    <w:rsid w:val="00301AF8"/>
    <w:rsid w:val="00301EAE"/>
    <w:rsid w:val="00301F7A"/>
    <w:rsid w:val="003021B3"/>
    <w:rsid w:val="003021B7"/>
    <w:rsid w:val="003023A8"/>
    <w:rsid w:val="00302A3B"/>
    <w:rsid w:val="00302FAB"/>
    <w:rsid w:val="00302FC7"/>
    <w:rsid w:val="00303123"/>
    <w:rsid w:val="00303354"/>
    <w:rsid w:val="003034A3"/>
    <w:rsid w:val="00303867"/>
    <w:rsid w:val="00303E58"/>
    <w:rsid w:val="00303E98"/>
    <w:rsid w:val="0030441B"/>
    <w:rsid w:val="00304FEE"/>
    <w:rsid w:val="00305301"/>
    <w:rsid w:val="0030531D"/>
    <w:rsid w:val="0030544E"/>
    <w:rsid w:val="0030567B"/>
    <w:rsid w:val="0030579B"/>
    <w:rsid w:val="003061BA"/>
    <w:rsid w:val="00306B49"/>
    <w:rsid w:val="00307AFC"/>
    <w:rsid w:val="00307DEA"/>
    <w:rsid w:val="003101CB"/>
    <w:rsid w:val="00310CE7"/>
    <w:rsid w:val="00311191"/>
    <w:rsid w:val="003111DA"/>
    <w:rsid w:val="00311843"/>
    <w:rsid w:val="00311C08"/>
    <w:rsid w:val="00311C5F"/>
    <w:rsid w:val="00311E4C"/>
    <w:rsid w:val="00312090"/>
    <w:rsid w:val="00312214"/>
    <w:rsid w:val="00312CD0"/>
    <w:rsid w:val="00313001"/>
    <w:rsid w:val="003133F7"/>
    <w:rsid w:val="0031427A"/>
    <w:rsid w:val="003148A2"/>
    <w:rsid w:val="0031498D"/>
    <w:rsid w:val="003149B5"/>
    <w:rsid w:val="00314A03"/>
    <w:rsid w:val="00314D17"/>
    <w:rsid w:val="0031510A"/>
    <w:rsid w:val="00315176"/>
    <w:rsid w:val="0031518E"/>
    <w:rsid w:val="003153EB"/>
    <w:rsid w:val="003159ED"/>
    <w:rsid w:val="00315CC3"/>
    <w:rsid w:val="00315DD0"/>
    <w:rsid w:val="003167C8"/>
    <w:rsid w:val="00316F7F"/>
    <w:rsid w:val="00317397"/>
    <w:rsid w:val="00317669"/>
    <w:rsid w:val="00317F63"/>
    <w:rsid w:val="003206F4"/>
    <w:rsid w:val="0032089C"/>
    <w:rsid w:val="003208B8"/>
    <w:rsid w:val="003214B0"/>
    <w:rsid w:val="00321589"/>
    <w:rsid w:val="003217FA"/>
    <w:rsid w:val="00321A3E"/>
    <w:rsid w:val="00321C43"/>
    <w:rsid w:val="00321D3B"/>
    <w:rsid w:val="00321DE1"/>
    <w:rsid w:val="00321ECE"/>
    <w:rsid w:val="003223C5"/>
    <w:rsid w:val="00322C80"/>
    <w:rsid w:val="00322E68"/>
    <w:rsid w:val="0032339F"/>
    <w:rsid w:val="003234C4"/>
    <w:rsid w:val="00323933"/>
    <w:rsid w:val="00323A84"/>
    <w:rsid w:val="00324166"/>
    <w:rsid w:val="003241E1"/>
    <w:rsid w:val="00324378"/>
    <w:rsid w:val="00324760"/>
    <w:rsid w:val="00324D36"/>
    <w:rsid w:val="00324D84"/>
    <w:rsid w:val="00324FF9"/>
    <w:rsid w:val="00325337"/>
    <w:rsid w:val="003255C9"/>
    <w:rsid w:val="00325635"/>
    <w:rsid w:val="00325754"/>
    <w:rsid w:val="0032589E"/>
    <w:rsid w:val="00325D16"/>
    <w:rsid w:val="0032612E"/>
    <w:rsid w:val="003269EB"/>
    <w:rsid w:val="00327000"/>
    <w:rsid w:val="0033005F"/>
    <w:rsid w:val="00330159"/>
    <w:rsid w:val="0033018E"/>
    <w:rsid w:val="003303E4"/>
    <w:rsid w:val="00330D3F"/>
    <w:rsid w:val="00330E73"/>
    <w:rsid w:val="00330FBF"/>
    <w:rsid w:val="00331289"/>
    <w:rsid w:val="0033174E"/>
    <w:rsid w:val="00332B26"/>
    <w:rsid w:val="00332EE8"/>
    <w:rsid w:val="0033339D"/>
    <w:rsid w:val="003341CF"/>
    <w:rsid w:val="00334243"/>
    <w:rsid w:val="003344B3"/>
    <w:rsid w:val="00334948"/>
    <w:rsid w:val="00334AEE"/>
    <w:rsid w:val="00334B42"/>
    <w:rsid w:val="00334B9E"/>
    <w:rsid w:val="00334EBD"/>
    <w:rsid w:val="00334F62"/>
    <w:rsid w:val="0033586A"/>
    <w:rsid w:val="003360F7"/>
    <w:rsid w:val="00336533"/>
    <w:rsid w:val="00336714"/>
    <w:rsid w:val="00336A1D"/>
    <w:rsid w:val="00336C00"/>
    <w:rsid w:val="00336F07"/>
    <w:rsid w:val="00336F15"/>
    <w:rsid w:val="00337033"/>
    <w:rsid w:val="0033717D"/>
    <w:rsid w:val="00337267"/>
    <w:rsid w:val="00337465"/>
    <w:rsid w:val="00337608"/>
    <w:rsid w:val="0034025A"/>
    <w:rsid w:val="0034032F"/>
    <w:rsid w:val="003404A6"/>
    <w:rsid w:val="00340580"/>
    <w:rsid w:val="00340FCD"/>
    <w:rsid w:val="003410FF"/>
    <w:rsid w:val="003412EB"/>
    <w:rsid w:val="0034134E"/>
    <w:rsid w:val="00341A8F"/>
    <w:rsid w:val="00341BFA"/>
    <w:rsid w:val="00341D17"/>
    <w:rsid w:val="00341E3B"/>
    <w:rsid w:val="00341E96"/>
    <w:rsid w:val="00341EEE"/>
    <w:rsid w:val="00341F26"/>
    <w:rsid w:val="00342A14"/>
    <w:rsid w:val="00343465"/>
    <w:rsid w:val="00343745"/>
    <w:rsid w:val="00343D82"/>
    <w:rsid w:val="003440A9"/>
    <w:rsid w:val="00344984"/>
    <w:rsid w:val="00344EAE"/>
    <w:rsid w:val="00344F52"/>
    <w:rsid w:val="0034529D"/>
    <w:rsid w:val="00345397"/>
    <w:rsid w:val="00345A52"/>
    <w:rsid w:val="00345D1B"/>
    <w:rsid w:val="00345E61"/>
    <w:rsid w:val="00346466"/>
    <w:rsid w:val="00346578"/>
    <w:rsid w:val="003466E6"/>
    <w:rsid w:val="003466F3"/>
    <w:rsid w:val="003467C8"/>
    <w:rsid w:val="00346D28"/>
    <w:rsid w:val="00346E3C"/>
    <w:rsid w:val="003503F1"/>
    <w:rsid w:val="00350529"/>
    <w:rsid w:val="00350B29"/>
    <w:rsid w:val="00350C8E"/>
    <w:rsid w:val="00350D51"/>
    <w:rsid w:val="00351183"/>
    <w:rsid w:val="00351590"/>
    <w:rsid w:val="003516A8"/>
    <w:rsid w:val="003517E5"/>
    <w:rsid w:val="00351EDA"/>
    <w:rsid w:val="00352647"/>
    <w:rsid w:val="003527F8"/>
    <w:rsid w:val="00352CAB"/>
    <w:rsid w:val="003530E6"/>
    <w:rsid w:val="003533CE"/>
    <w:rsid w:val="0035362C"/>
    <w:rsid w:val="00354097"/>
    <w:rsid w:val="00354296"/>
    <w:rsid w:val="003544B5"/>
    <w:rsid w:val="00354609"/>
    <w:rsid w:val="00354636"/>
    <w:rsid w:val="003546CD"/>
    <w:rsid w:val="0035511F"/>
    <w:rsid w:val="0035513D"/>
    <w:rsid w:val="00355BF0"/>
    <w:rsid w:val="0035604F"/>
    <w:rsid w:val="00356270"/>
    <w:rsid w:val="003569F1"/>
    <w:rsid w:val="00357148"/>
    <w:rsid w:val="003571FD"/>
    <w:rsid w:val="00357697"/>
    <w:rsid w:val="003576A5"/>
    <w:rsid w:val="00357A55"/>
    <w:rsid w:val="00357B84"/>
    <w:rsid w:val="00357D27"/>
    <w:rsid w:val="00357D68"/>
    <w:rsid w:val="00360C54"/>
    <w:rsid w:val="003610B4"/>
    <w:rsid w:val="003612A0"/>
    <w:rsid w:val="003612F6"/>
    <w:rsid w:val="003619F6"/>
    <w:rsid w:val="003621DB"/>
    <w:rsid w:val="003623A6"/>
    <w:rsid w:val="00362534"/>
    <w:rsid w:val="0036264C"/>
    <w:rsid w:val="0036279C"/>
    <w:rsid w:val="00362A2C"/>
    <w:rsid w:val="0036390A"/>
    <w:rsid w:val="00363D57"/>
    <w:rsid w:val="00364672"/>
    <w:rsid w:val="00365099"/>
    <w:rsid w:val="003652A6"/>
    <w:rsid w:val="00365AE4"/>
    <w:rsid w:val="00366249"/>
    <w:rsid w:val="003663EB"/>
    <w:rsid w:val="00367104"/>
    <w:rsid w:val="0036729B"/>
    <w:rsid w:val="003674D8"/>
    <w:rsid w:val="00367D86"/>
    <w:rsid w:val="00367DC9"/>
    <w:rsid w:val="00367F38"/>
    <w:rsid w:val="00370789"/>
    <w:rsid w:val="00370F6C"/>
    <w:rsid w:val="00371219"/>
    <w:rsid w:val="00372374"/>
    <w:rsid w:val="00372796"/>
    <w:rsid w:val="00372798"/>
    <w:rsid w:val="00372976"/>
    <w:rsid w:val="003729E6"/>
    <w:rsid w:val="00372A27"/>
    <w:rsid w:val="00372DDF"/>
    <w:rsid w:val="00372E16"/>
    <w:rsid w:val="00372F82"/>
    <w:rsid w:val="003736FD"/>
    <w:rsid w:val="00373857"/>
    <w:rsid w:val="00373EBF"/>
    <w:rsid w:val="00374335"/>
    <w:rsid w:val="00374830"/>
    <w:rsid w:val="00374B7D"/>
    <w:rsid w:val="00374BC0"/>
    <w:rsid w:val="00374FCF"/>
    <w:rsid w:val="00375094"/>
    <w:rsid w:val="003752FE"/>
    <w:rsid w:val="0037542C"/>
    <w:rsid w:val="003754D4"/>
    <w:rsid w:val="003756DA"/>
    <w:rsid w:val="00375DDC"/>
    <w:rsid w:val="00375E7D"/>
    <w:rsid w:val="003764C3"/>
    <w:rsid w:val="003774B8"/>
    <w:rsid w:val="00377C46"/>
    <w:rsid w:val="00377D6B"/>
    <w:rsid w:val="00377F7F"/>
    <w:rsid w:val="00380047"/>
    <w:rsid w:val="0038026C"/>
    <w:rsid w:val="00380604"/>
    <w:rsid w:val="003806B8"/>
    <w:rsid w:val="00380B7F"/>
    <w:rsid w:val="00380F5C"/>
    <w:rsid w:val="00381238"/>
    <w:rsid w:val="00381269"/>
    <w:rsid w:val="00381587"/>
    <w:rsid w:val="0038164E"/>
    <w:rsid w:val="003816CA"/>
    <w:rsid w:val="00381A75"/>
    <w:rsid w:val="00381BC2"/>
    <w:rsid w:val="00381F83"/>
    <w:rsid w:val="00382748"/>
    <w:rsid w:val="00382B2A"/>
    <w:rsid w:val="00382BEE"/>
    <w:rsid w:val="00382D6D"/>
    <w:rsid w:val="0038324B"/>
    <w:rsid w:val="003832C5"/>
    <w:rsid w:val="003834F3"/>
    <w:rsid w:val="003839A3"/>
    <w:rsid w:val="003840F4"/>
    <w:rsid w:val="003841B4"/>
    <w:rsid w:val="003842C0"/>
    <w:rsid w:val="003844E6"/>
    <w:rsid w:val="003845DA"/>
    <w:rsid w:val="003846F4"/>
    <w:rsid w:val="00384B82"/>
    <w:rsid w:val="00384B98"/>
    <w:rsid w:val="00384D83"/>
    <w:rsid w:val="0038560D"/>
    <w:rsid w:val="003859CE"/>
    <w:rsid w:val="003860FF"/>
    <w:rsid w:val="003862B5"/>
    <w:rsid w:val="003866F8"/>
    <w:rsid w:val="003869CE"/>
    <w:rsid w:val="003873CF"/>
    <w:rsid w:val="00387413"/>
    <w:rsid w:val="00390375"/>
    <w:rsid w:val="003905C8"/>
    <w:rsid w:val="003909E5"/>
    <w:rsid w:val="00390A8B"/>
    <w:rsid w:val="00390FEC"/>
    <w:rsid w:val="003916B5"/>
    <w:rsid w:val="003916F9"/>
    <w:rsid w:val="003920DB"/>
    <w:rsid w:val="003920ED"/>
    <w:rsid w:val="00392422"/>
    <w:rsid w:val="00392820"/>
    <w:rsid w:val="00392953"/>
    <w:rsid w:val="00392CBB"/>
    <w:rsid w:val="00393067"/>
    <w:rsid w:val="00393106"/>
    <w:rsid w:val="0039556C"/>
    <w:rsid w:val="0039558C"/>
    <w:rsid w:val="00395C4E"/>
    <w:rsid w:val="003961AE"/>
    <w:rsid w:val="0039642D"/>
    <w:rsid w:val="00396A77"/>
    <w:rsid w:val="00396F44"/>
    <w:rsid w:val="00397194"/>
    <w:rsid w:val="003A111D"/>
    <w:rsid w:val="003A1311"/>
    <w:rsid w:val="003A191B"/>
    <w:rsid w:val="003A1ACE"/>
    <w:rsid w:val="003A2122"/>
    <w:rsid w:val="003A286E"/>
    <w:rsid w:val="003A300C"/>
    <w:rsid w:val="003A371C"/>
    <w:rsid w:val="003A3D3B"/>
    <w:rsid w:val="003A4148"/>
    <w:rsid w:val="003A41C0"/>
    <w:rsid w:val="003A4221"/>
    <w:rsid w:val="003A44BA"/>
    <w:rsid w:val="003A4871"/>
    <w:rsid w:val="003A4950"/>
    <w:rsid w:val="003A5006"/>
    <w:rsid w:val="003A524C"/>
    <w:rsid w:val="003A571A"/>
    <w:rsid w:val="003A576A"/>
    <w:rsid w:val="003A5E3C"/>
    <w:rsid w:val="003A5EBD"/>
    <w:rsid w:val="003A5F83"/>
    <w:rsid w:val="003A61EA"/>
    <w:rsid w:val="003A68BC"/>
    <w:rsid w:val="003A7064"/>
    <w:rsid w:val="003A7186"/>
    <w:rsid w:val="003A75EB"/>
    <w:rsid w:val="003A762E"/>
    <w:rsid w:val="003A77F4"/>
    <w:rsid w:val="003A78E0"/>
    <w:rsid w:val="003A795E"/>
    <w:rsid w:val="003A7B0E"/>
    <w:rsid w:val="003B01FD"/>
    <w:rsid w:val="003B03FA"/>
    <w:rsid w:val="003B070D"/>
    <w:rsid w:val="003B0E27"/>
    <w:rsid w:val="003B1073"/>
    <w:rsid w:val="003B295E"/>
    <w:rsid w:val="003B3170"/>
    <w:rsid w:val="003B354B"/>
    <w:rsid w:val="003B35EE"/>
    <w:rsid w:val="003B3D7E"/>
    <w:rsid w:val="003B42E5"/>
    <w:rsid w:val="003B46E0"/>
    <w:rsid w:val="003B4985"/>
    <w:rsid w:val="003B54BA"/>
    <w:rsid w:val="003B55C5"/>
    <w:rsid w:val="003B55DD"/>
    <w:rsid w:val="003B5CDA"/>
    <w:rsid w:val="003B5E63"/>
    <w:rsid w:val="003B5F5C"/>
    <w:rsid w:val="003B62EC"/>
    <w:rsid w:val="003B6850"/>
    <w:rsid w:val="003B6AE1"/>
    <w:rsid w:val="003B6CAF"/>
    <w:rsid w:val="003B70EC"/>
    <w:rsid w:val="003B74C8"/>
    <w:rsid w:val="003B7673"/>
    <w:rsid w:val="003B7F25"/>
    <w:rsid w:val="003C0050"/>
    <w:rsid w:val="003C00AE"/>
    <w:rsid w:val="003C00B9"/>
    <w:rsid w:val="003C09EC"/>
    <w:rsid w:val="003C120A"/>
    <w:rsid w:val="003C124A"/>
    <w:rsid w:val="003C13BB"/>
    <w:rsid w:val="003C1C8D"/>
    <w:rsid w:val="003C1F29"/>
    <w:rsid w:val="003C2130"/>
    <w:rsid w:val="003C292D"/>
    <w:rsid w:val="003C2996"/>
    <w:rsid w:val="003C3105"/>
    <w:rsid w:val="003C3380"/>
    <w:rsid w:val="003C3943"/>
    <w:rsid w:val="003C3D28"/>
    <w:rsid w:val="003C40BA"/>
    <w:rsid w:val="003C4731"/>
    <w:rsid w:val="003C4949"/>
    <w:rsid w:val="003C5385"/>
    <w:rsid w:val="003C59F3"/>
    <w:rsid w:val="003C5AD4"/>
    <w:rsid w:val="003C5B6F"/>
    <w:rsid w:val="003C5C33"/>
    <w:rsid w:val="003C5F5F"/>
    <w:rsid w:val="003C6553"/>
    <w:rsid w:val="003C75EB"/>
    <w:rsid w:val="003C7821"/>
    <w:rsid w:val="003C7E3F"/>
    <w:rsid w:val="003C7FD0"/>
    <w:rsid w:val="003D0259"/>
    <w:rsid w:val="003D0709"/>
    <w:rsid w:val="003D0A9B"/>
    <w:rsid w:val="003D0AE3"/>
    <w:rsid w:val="003D0BFF"/>
    <w:rsid w:val="003D0C80"/>
    <w:rsid w:val="003D113B"/>
    <w:rsid w:val="003D1CF1"/>
    <w:rsid w:val="003D1E10"/>
    <w:rsid w:val="003D1EC5"/>
    <w:rsid w:val="003D1ECC"/>
    <w:rsid w:val="003D2064"/>
    <w:rsid w:val="003D2210"/>
    <w:rsid w:val="003D29D9"/>
    <w:rsid w:val="003D2BA2"/>
    <w:rsid w:val="003D379F"/>
    <w:rsid w:val="003D3F96"/>
    <w:rsid w:val="003D4152"/>
    <w:rsid w:val="003D4943"/>
    <w:rsid w:val="003D4CEB"/>
    <w:rsid w:val="003D5056"/>
    <w:rsid w:val="003D5413"/>
    <w:rsid w:val="003D54E6"/>
    <w:rsid w:val="003D58D7"/>
    <w:rsid w:val="003D5C8F"/>
    <w:rsid w:val="003D5DF9"/>
    <w:rsid w:val="003D6C4E"/>
    <w:rsid w:val="003D714D"/>
    <w:rsid w:val="003D7270"/>
    <w:rsid w:val="003E046F"/>
    <w:rsid w:val="003E08F3"/>
    <w:rsid w:val="003E092A"/>
    <w:rsid w:val="003E0A3A"/>
    <w:rsid w:val="003E0A56"/>
    <w:rsid w:val="003E0D47"/>
    <w:rsid w:val="003E0E60"/>
    <w:rsid w:val="003E1062"/>
    <w:rsid w:val="003E1707"/>
    <w:rsid w:val="003E1EA8"/>
    <w:rsid w:val="003E249E"/>
    <w:rsid w:val="003E2952"/>
    <w:rsid w:val="003E2A96"/>
    <w:rsid w:val="003E2CB9"/>
    <w:rsid w:val="003E4636"/>
    <w:rsid w:val="003E4781"/>
    <w:rsid w:val="003E52AA"/>
    <w:rsid w:val="003E57F3"/>
    <w:rsid w:val="003E5B36"/>
    <w:rsid w:val="003E5D52"/>
    <w:rsid w:val="003E5EE9"/>
    <w:rsid w:val="003E6424"/>
    <w:rsid w:val="003E65E4"/>
    <w:rsid w:val="003E6D73"/>
    <w:rsid w:val="003E7019"/>
    <w:rsid w:val="003E7551"/>
    <w:rsid w:val="003E7B46"/>
    <w:rsid w:val="003E7BB6"/>
    <w:rsid w:val="003F015D"/>
    <w:rsid w:val="003F05CF"/>
    <w:rsid w:val="003F0D5D"/>
    <w:rsid w:val="003F130E"/>
    <w:rsid w:val="003F1572"/>
    <w:rsid w:val="003F16E1"/>
    <w:rsid w:val="003F1B0D"/>
    <w:rsid w:val="003F280A"/>
    <w:rsid w:val="003F2B16"/>
    <w:rsid w:val="003F34EF"/>
    <w:rsid w:val="003F371C"/>
    <w:rsid w:val="003F3787"/>
    <w:rsid w:val="003F38B6"/>
    <w:rsid w:val="003F3AA7"/>
    <w:rsid w:val="003F3B88"/>
    <w:rsid w:val="003F3D0D"/>
    <w:rsid w:val="003F3DEB"/>
    <w:rsid w:val="003F46CD"/>
    <w:rsid w:val="003F4808"/>
    <w:rsid w:val="003F4C72"/>
    <w:rsid w:val="003F4FA9"/>
    <w:rsid w:val="003F51B1"/>
    <w:rsid w:val="003F5E79"/>
    <w:rsid w:val="003F610F"/>
    <w:rsid w:val="003F7141"/>
    <w:rsid w:val="003F7780"/>
    <w:rsid w:val="003F79CF"/>
    <w:rsid w:val="00400042"/>
    <w:rsid w:val="004002EB"/>
    <w:rsid w:val="00400329"/>
    <w:rsid w:val="00400809"/>
    <w:rsid w:val="00400938"/>
    <w:rsid w:val="00400DAE"/>
    <w:rsid w:val="00401FE0"/>
    <w:rsid w:val="00402631"/>
    <w:rsid w:val="00402961"/>
    <w:rsid w:val="00402F47"/>
    <w:rsid w:val="004032A8"/>
    <w:rsid w:val="00403436"/>
    <w:rsid w:val="00403700"/>
    <w:rsid w:val="00403ECF"/>
    <w:rsid w:val="004049FE"/>
    <w:rsid w:val="00404C8C"/>
    <w:rsid w:val="00404EF2"/>
    <w:rsid w:val="004053C8"/>
    <w:rsid w:val="00405BA4"/>
    <w:rsid w:val="00405D7B"/>
    <w:rsid w:val="00406098"/>
    <w:rsid w:val="004062AD"/>
    <w:rsid w:val="004066D0"/>
    <w:rsid w:val="00406DB7"/>
    <w:rsid w:val="00406EE1"/>
    <w:rsid w:val="00406F0A"/>
    <w:rsid w:val="00406F49"/>
    <w:rsid w:val="00407478"/>
    <w:rsid w:val="0040764E"/>
    <w:rsid w:val="00410B86"/>
    <w:rsid w:val="0041105B"/>
    <w:rsid w:val="004110FB"/>
    <w:rsid w:val="0041175A"/>
    <w:rsid w:val="004118C5"/>
    <w:rsid w:val="00411945"/>
    <w:rsid w:val="00411C9D"/>
    <w:rsid w:val="00411CA4"/>
    <w:rsid w:val="004127D9"/>
    <w:rsid w:val="00412853"/>
    <w:rsid w:val="00412A69"/>
    <w:rsid w:val="00412B1D"/>
    <w:rsid w:val="00412CA9"/>
    <w:rsid w:val="00412DF4"/>
    <w:rsid w:val="00413A83"/>
    <w:rsid w:val="004142E1"/>
    <w:rsid w:val="00414738"/>
    <w:rsid w:val="00414C91"/>
    <w:rsid w:val="00414E1B"/>
    <w:rsid w:val="0041509B"/>
    <w:rsid w:val="00415B21"/>
    <w:rsid w:val="00416A8F"/>
    <w:rsid w:val="00416B02"/>
    <w:rsid w:val="004175E5"/>
    <w:rsid w:val="00417CCC"/>
    <w:rsid w:val="00417E82"/>
    <w:rsid w:val="004200DF"/>
    <w:rsid w:val="004202F7"/>
    <w:rsid w:val="00420C61"/>
    <w:rsid w:val="00420D8D"/>
    <w:rsid w:val="00420F91"/>
    <w:rsid w:val="00421602"/>
    <w:rsid w:val="00421651"/>
    <w:rsid w:val="004217C5"/>
    <w:rsid w:val="00421ABA"/>
    <w:rsid w:val="00422B0E"/>
    <w:rsid w:val="00422E0C"/>
    <w:rsid w:val="0042356F"/>
    <w:rsid w:val="004239AA"/>
    <w:rsid w:val="00423D9F"/>
    <w:rsid w:val="00424487"/>
    <w:rsid w:val="0042473A"/>
    <w:rsid w:val="0042475E"/>
    <w:rsid w:val="00424BA8"/>
    <w:rsid w:val="00425630"/>
    <w:rsid w:val="00425DA5"/>
    <w:rsid w:val="00425DFD"/>
    <w:rsid w:val="004260B2"/>
    <w:rsid w:val="004266D2"/>
    <w:rsid w:val="00426BD9"/>
    <w:rsid w:val="00426D8A"/>
    <w:rsid w:val="0042716B"/>
    <w:rsid w:val="00427228"/>
    <w:rsid w:val="0042724E"/>
    <w:rsid w:val="004273CF"/>
    <w:rsid w:val="004274B2"/>
    <w:rsid w:val="00427BC6"/>
    <w:rsid w:val="00427CBD"/>
    <w:rsid w:val="00427E42"/>
    <w:rsid w:val="00427E51"/>
    <w:rsid w:val="0043016E"/>
    <w:rsid w:val="00430956"/>
    <w:rsid w:val="00430A26"/>
    <w:rsid w:val="00430D23"/>
    <w:rsid w:val="00431297"/>
    <w:rsid w:val="0043130A"/>
    <w:rsid w:val="004314FC"/>
    <w:rsid w:val="0043189F"/>
    <w:rsid w:val="00431E51"/>
    <w:rsid w:val="004321C1"/>
    <w:rsid w:val="00432506"/>
    <w:rsid w:val="00432C59"/>
    <w:rsid w:val="004330BA"/>
    <w:rsid w:val="004331A9"/>
    <w:rsid w:val="004333F9"/>
    <w:rsid w:val="00433D4E"/>
    <w:rsid w:val="00433F9F"/>
    <w:rsid w:val="00434798"/>
    <w:rsid w:val="00434933"/>
    <w:rsid w:val="00434BB2"/>
    <w:rsid w:val="00434D9A"/>
    <w:rsid w:val="00435157"/>
    <w:rsid w:val="004352C1"/>
    <w:rsid w:val="00435A06"/>
    <w:rsid w:val="00435A48"/>
    <w:rsid w:val="00435C06"/>
    <w:rsid w:val="00435E39"/>
    <w:rsid w:val="00436130"/>
    <w:rsid w:val="0043647A"/>
    <w:rsid w:val="0043653E"/>
    <w:rsid w:val="0043737A"/>
    <w:rsid w:val="00437495"/>
    <w:rsid w:val="004374C6"/>
    <w:rsid w:val="00437527"/>
    <w:rsid w:val="0043785B"/>
    <w:rsid w:val="0044012B"/>
    <w:rsid w:val="00440531"/>
    <w:rsid w:val="004407C5"/>
    <w:rsid w:val="00440F7D"/>
    <w:rsid w:val="00441221"/>
    <w:rsid w:val="004413D7"/>
    <w:rsid w:val="00441AB2"/>
    <w:rsid w:val="00441B1A"/>
    <w:rsid w:val="00442692"/>
    <w:rsid w:val="00442B16"/>
    <w:rsid w:val="00442BCF"/>
    <w:rsid w:val="00442CC2"/>
    <w:rsid w:val="00443250"/>
    <w:rsid w:val="004432D1"/>
    <w:rsid w:val="00443330"/>
    <w:rsid w:val="00443670"/>
    <w:rsid w:val="0044384E"/>
    <w:rsid w:val="00443863"/>
    <w:rsid w:val="004439FA"/>
    <w:rsid w:val="00444B84"/>
    <w:rsid w:val="00444C76"/>
    <w:rsid w:val="00444CEF"/>
    <w:rsid w:val="004451FD"/>
    <w:rsid w:val="00445250"/>
    <w:rsid w:val="00445392"/>
    <w:rsid w:val="004454E7"/>
    <w:rsid w:val="004454F5"/>
    <w:rsid w:val="004459F1"/>
    <w:rsid w:val="00445C7E"/>
    <w:rsid w:val="00446199"/>
    <w:rsid w:val="004464C0"/>
    <w:rsid w:val="00446644"/>
    <w:rsid w:val="00446782"/>
    <w:rsid w:val="00446986"/>
    <w:rsid w:val="004501CA"/>
    <w:rsid w:val="004503D5"/>
    <w:rsid w:val="00450DFA"/>
    <w:rsid w:val="00450E4E"/>
    <w:rsid w:val="004511FE"/>
    <w:rsid w:val="00451B7F"/>
    <w:rsid w:val="00452314"/>
    <w:rsid w:val="00452A62"/>
    <w:rsid w:val="00453190"/>
    <w:rsid w:val="0045333E"/>
    <w:rsid w:val="00453614"/>
    <w:rsid w:val="00453A9F"/>
    <w:rsid w:val="00453D06"/>
    <w:rsid w:val="00453D60"/>
    <w:rsid w:val="004540E3"/>
    <w:rsid w:val="00454ACF"/>
    <w:rsid w:val="00454E2A"/>
    <w:rsid w:val="00455829"/>
    <w:rsid w:val="00455A84"/>
    <w:rsid w:val="00456561"/>
    <w:rsid w:val="004565A1"/>
    <w:rsid w:val="00456A30"/>
    <w:rsid w:val="00456A7F"/>
    <w:rsid w:val="00456D4A"/>
    <w:rsid w:val="00456DA9"/>
    <w:rsid w:val="00456DBA"/>
    <w:rsid w:val="00456E08"/>
    <w:rsid w:val="00457185"/>
    <w:rsid w:val="00457380"/>
    <w:rsid w:val="004573B1"/>
    <w:rsid w:val="00457543"/>
    <w:rsid w:val="00457723"/>
    <w:rsid w:val="00457ABB"/>
    <w:rsid w:val="00457C23"/>
    <w:rsid w:val="00457E26"/>
    <w:rsid w:val="00457F45"/>
    <w:rsid w:val="00460066"/>
    <w:rsid w:val="0046020C"/>
    <w:rsid w:val="004604D9"/>
    <w:rsid w:val="004605F0"/>
    <w:rsid w:val="00460B86"/>
    <w:rsid w:val="004619A3"/>
    <w:rsid w:val="00462656"/>
    <w:rsid w:val="00462D59"/>
    <w:rsid w:val="00462DFE"/>
    <w:rsid w:val="00462F84"/>
    <w:rsid w:val="00462FFB"/>
    <w:rsid w:val="00463322"/>
    <w:rsid w:val="0046350E"/>
    <w:rsid w:val="0046399B"/>
    <w:rsid w:val="00463B7D"/>
    <w:rsid w:val="00463D8D"/>
    <w:rsid w:val="004642D8"/>
    <w:rsid w:val="0046437D"/>
    <w:rsid w:val="00464511"/>
    <w:rsid w:val="004648FC"/>
    <w:rsid w:val="00464A3E"/>
    <w:rsid w:val="00464F28"/>
    <w:rsid w:val="004650C6"/>
    <w:rsid w:val="004651E1"/>
    <w:rsid w:val="0046535B"/>
    <w:rsid w:val="0046596D"/>
    <w:rsid w:val="00465BB6"/>
    <w:rsid w:val="0046627D"/>
    <w:rsid w:val="0046642F"/>
    <w:rsid w:val="004668A4"/>
    <w:rsid w:val="004671AF"/>
    <w:rsid w:val="0046764A"/>
    <w:rsid w:val="00467962"/>
    <w:rsid w:val="00467CF4"/>
    <w:rsid w:val="00467DA0"/>
    <w:rsid w:val="00470316"/>
    <w:rsid w:val="00470495"/>
    <w:rsid w:val="004706CA"/>
    <w:rsid w:val="0047075A"/>
    <w:rsid w:val="00471384"/>
    <w:rsid w:val="00471B38"/>
    <w:rsid w:val="00471C61"/>
    <w:rsid w:val="0047238B"/>
    <w:rsid w:val="004725AC"/>
    <w:rsid w:val="00472AD7"/>
    <w:rsid w:val="00472D25"/>
    <w:rsid w:val="00472D6C"/>
    <w:rsid w:val="0047335F"/>
    <w:rsid w:val="00473693"/>
    <w:rsid w:val="00473A23"/>
    <w:rsid w:val="00473D8A"/>
    <w:rsid w:val="00473DF0"/>
    <w:rsid w:val="00473E49"/>
    <w:rsid w:val="00474199"/>
    <w:rsid w:val="00474201"/>
    <w:rsid w:val="00474276"/>
    <w:rsid w:val="0047442C"/>
    <w:rsid w:val="00474645"/>
    <w:rsid w:val="00474720"/>
    <w:rsid w:val="00474CC4"/>
    <w:rsid w:val="00474E41"/>
    <w:rsid w:val="00474F9F"/>
    <w:rsid w:val="0047503F"/>
    <w:rsid w:val="004753F6"/>
    <w:rsid w:val="00475613"/>
    <w:rsid w:val="0047572D"/>
    <w:rsid w:val="00475C20"/>
    <w:rsid w:val="00475D3B"/>
    <w:rsid w:val="0047620F"/>
    <w:rsid w:val="0047656D"/>
    <w:rsid w:val="00476D4A"/>
    <w:rsid w:val="00476DAC"/>
    <w:rsid w:val="00477960"/>
    <w:rsid w:val="00477AB3"/>
    <w:rsid w:val="004802EB"/>
    <w:rsid w:val="004805D5"/>
    <w:rsid w:val="004808A4"/>
    <w:rsid w:val="00480BF0"/>
    <w:rsid w:val="00480D2B"/>
    <w:rsid w:val="004816C2"/>
    <w:rsid w:val="00481964"/>
    <w:rsid w:val="00481E84"/>
    <w:rsid w:val="004825B2"/>
    <w:rsid w:val="004827B0"/>
    <w:rsid w:val="00482817"/>
    <w:rsid w:val="004828EC"/>
    <w:rsid w:val="004834C7"/>
    <w:rsid w:val="00483595"/>
    <w:rsid w:val="00483654"/>
    <w:rsid w:val="0048382F"/>
    <w:rsid w:val="00483AA5"/>
    <w:rsid w:val="00483BFE"/>
    <w:rsid w:val="00483C2A"/>
    <w:rsid w:val="00484E01"/>
    <w:rsid w:val="00485666"/>
    <w:rsid w:val="00485C13"/>
    <w:rsid w:val="0048621E"/>
    <w:rsid w:val="0048643E"/>
    <w:rsid w:val="004867BC"/>
    <w:rsid w:val="004868EB"/>
    <w:rsid w:val="004871A5"/>
    <w:rsid w:val="00487D41"/>
    <w:rsid w:val="0049065A"/>
    <w:rsid w:val="00491062"/>
    <w:rsid w:val="00491B3D"/>
    <w:rsid w:val="00491CC7"/>
    <w:rsid w:val="00491D1A"/>
    <w:rsid w:val="00491F13"/>
    <w:rsid w:val="00491FBB"/>
    <w:rsid w:val="004921CC"/>
    <w:rsid w:val="004921E5"/>
    <w:rsid w:val="00492497"/>
    <w:rsid w:val="00493110"/>
    <w:rsid w:val="00493244"/>
    <w:rsid w:val="00493606"/>
    <w:rsid w:val="004936D1"/>
    <w:rsid w:val="004945F1"/>
    <w:rsid w:val="004947F7"/>
    <w:rsid w:val="004951BE"/>
    <w:rsid w:val="00495A9A"/>
    <w:rsid w:val="00495CFF"/>
    <w:rsid w:val="00495F07"/>
    <w:rsid w:val="00495F4D"/>
    <w:rsid w:val="00496506"/>
    <w:rsid w:val="004965DF"/>
    <w:rsid w:val="004967CE"/>
    <w:rsid w:val="004968A0"/>
    <w:rsid w:val="00496A24"/>
    <w:rsid w:val="004975AF"/>
    <w:rsid w:val="004978E6"/>
    <w:rsid w:val="00497ED2"/>
    <w:rsid w:val="004A043C"/>
    <w:rsid w:val="004A0585"/>
    <w:rsid w:val="004A1115"/>
    <w:rsid w:val="004A120B"/>
    <w:rsid w:val="004A1AAE"/>
    <w:rsid w:val="004A2A9F"/>
    <w:rsid w:val="004A2B1A"/>
    <w:rsid w:val="004A2D4D"/>
    <w:rsid w:val="004A3025"/>
    <w:rsid w:val="004A3911"/>
    <w:rsid w:val="004A3D4E"/>
    <w:rsid w:val="004A4460"/>
    <w:rsid w:val="004A4995"/>
    <w:rsid w:val="004A55C4"/>
    <w:rsid w:val="004A5A70"/>
    <w:rsid w:val="004A5AB6"/>
    <w:rsid w:val="004A5DF0"/>
    <w:rsid w:val="004A5E17"/>
    <w:rsid w:val="004A614A"/>
    <w:rsid w:val="004A61F2"/>
    <w:rsid w:val="004A6EA4"/>
    <w:rsid w:val="004A7012"/>
    <w:rsid w:val="004A7255"/>
    <w:rsid w:val="004A75B2"/>
    <w:rsid w:val="004A7894"/>
    <w:rsid w:val="004A78B5"/>
    <w:rsid w:val="004A7C71"/>
    <w:rsid w:val="004B0218"/>
    <w:rsid w:val="004B02B9"/>
    <w:rsid w:val="004B0395"/>
    <w:rsid w:val="004B08DA"/>
    <w:rsid w:val="004B0AA2"/>
    <w:rsid w:val="004B1E2B"/>
    <w:rsid w:val="004B20F3"/>
    <w:rsid w:val="004B2C35"/>
    <w:rsid w:val="004B2FA9"/>
    <w:rsid w:val="004B303A"/>
    <w:rsid w:val="004B3348"/>
    <w:rsid w:val="004B339B"/>
    <w:rsid w:val="004B37F1"/>
    <w:rsid w:val="004B421F"/>
    <w:rsid w:val="004B452D"/>
    <w:rsid w:val="004B45DB"/>
    <w:rsid w:val="004B4696"/>
    <w:rsid w:val="004B51BF"/>
    <w:rsid w:val="004B5282"/>
    <w:rsid w:val="004B5395"/>
    <w:rsid w:val="004B5A76"/>
    <w:rsid w:val="004B608A"/>
    <w:rsid w:val="004B627A"/>
    <w:rsid w:val="004B652D"/>
    <w:rsid w:val="004B66EB"/>
    <w:rsid w:val="004B6A2B"/>
    <w:rsid w:val="004B6AE3"/>
    <w:rsid w:val="004B76C1"/>
    <w:rsid w:val="004B77C2"/>
    <w:rsid w:val="004B7A2F"/>
    <w:rsid w:val="004B7CAD"/>
    <w:rsid w:val="004B7CBC"/>
    <w:rsid w:val="004C06A6"/>
    <w:rsid w:val="004C1188"/>
    <w:rsid w:val="004C1404"/>
    <w:rsid w:val="004C16BE"/>
    <w:rsid w:val="004C19F3"/>
    <w:rsid w:val="004C1C9D"/>
    <w:rsid w:val="004C1F67"/>
    <w:rsid w:val="004C2966"/>
    <w:rsid w:val="004C29E6"/>
    <w:rsid w:val="004C2B1A"/>
    <w:rsid w:val="004C2B44"/>
    <w:rsid w:val="004C3193"/>
    <w:rsid w:val="004C323E"/>
    <w:rsid w:val="004C3A73"/>
    <w:rsid w:val="004C433E"/>
    <w:rsid w:val="004C44E4"/>
    <w:rsid w:val="004C4577"/>
    <w:rsid w:val="004C45BA"/>
    <w:rsid w:val="004C4CDF"/>
    <w:rsid w:val="004C4E38"/>
    <w:rsid w:val="004C56B3"/>
    <w:rsid w:val="004C59D6"/>
    <w:rsid w:val="004C5AC3"/>
    <w:rsid w:val="004C5ECC"/>
    <w:rsid w:val="004C6275"/>
    <w:rsid w:val="004C634B"/>
    <w:rsid w:val="004C76C0"/>
    <w:rsid w:val="004C7C1D"/>
    <w:rsid w:val="004D091C"/>
    <w:rsid w:val="004D0C91"/>
    <w:rsid w:val="004D1070"/>
    <w:rsid w:val="004D1322"/>
    <w:rsid w:val="004D1B70"/>
    <w:rsid w:val="004D1B82"/>
    <w:rsid w:val="004D2192"/>
    <w:rsid w:val="004D24D6"/>
    <w:rsid w:val="004D2B0E"/>
    <w:rsid w:val="004D2DBD"/>
    <w:rsid w:val="004D3931"/>
    <w:rsid w:val="004D432A"/>
    <w:rsid w:val="004D4773"/>
    <w:rsid w:val="004D4806"/>
    <w:rsid w:val="004D51F0"/>
    <w:rsid w:val="004D5471"/>
    <w:rsid w:val="004D5472"/>
    <w:rsid w:val="004D6570"/>
    <w:rsid w:val="004D662F"/>
    <w:rsid w:val="004D6662"/>
    <w:rsid w:val="004D6C78"/>
    <w:rsid w:val="004D6E17"/>
    <w:rsid w:val="004D716E"/>
    <w:rsid w:val="004D734E"/>
    <w:rsid w:val="004D763B"/>
    <w:rsid w:val="004E06C4"/>
    <w:rsid w:val="004E078F"/>
    <w:rsid w:val="004E1049"/>
    <w:rsid w:val="004E15AE"/>
    <w:rsid w:val="004E1863"/>
    <w:rsid w:val="004E18E6"/>
    <w:rsid w:val="004E21A7"/>
    <w:rsid w:val="004E262E"/>
    <w:rsid w:val="004E2672"/>
    <w:rsid w:val="004E2797"/>
    <w:rsid w:val="004E2A57"/>
    <w:rsid w:val="004E2EB2"/>
    <w:rsid w:val="004E301C"/>
    <w:rsid w:val="004E3AFF"/>
    <w:rsid w:val="004E400C"/>
    <w:rsid w:val="004E403C"/>
    <w:rsid w:val="004E4185"/>
    <w:rsid w:val="004E4341"/>
    <w:rsid w:val="004E4415"/>
    <w:rsid w:val="004E4514"/>
    <w:rsid w:val="004E490D"/>
    <w:rsid w:val="004E4C55"/>
    <w:rsid w:val="004E51C2"/>
    <w:rsid w:val="004E55A4"/>
    <w:rsid w:val="004E57C5"/>
    <w:rsid w:val="004E5B39"/>
    <w:rsid w:val="004E634E"/>
    <w:rsid w:val="004E64C3"/>
    <w:rsid w:val="004E6884"/>
    <w:rsid w:val="004E76AF"/>
    <w:rsid w:val="004E7CF1"/>
    <w:rsid w:val="004F0375"/>
    <w:rsid w:val="004F04E2"/>
    <w:rsid w:val="004F06C2"/>
    <w:rsid w:val="004F0BD6"/>
    <w:rsid w:val="004F0F03"/>
    <w:rsid w:val="004F145F"/>
    <w:rsid w:val="004F1D61"/>
    <w:rsid w:val="004F1D74"/>
    <w:rsid w:val="004F26D1"/>
    <w:rsid w:val="004F2913"/>
    <w:rsid w:val="004F2D34"/>
    <w:rsid w:val="004F2F9F"/>
    <w:rsid w:val="004F3123"/>
    <w:rsid w:val="004F3193"/>
    <w:rsid w:val="004F323E"/>
    <w:rsid w:val="004F33D9"/>
    <w:rsid w:val="004F34FB"/>
    <w:rsid w:val="004F369F"/>
    <w:rsid w:val="004F3CF5"/>
    <w:rsid w:val="004F3F1D"/>
    <w:rsid w:val="004F41DE"/>
    <w:rsid w:val="004F443D"/>
    <w:rsid w:val="004F4484"/>
    <w:rsid w:val="004F449F"/>
    <w:rsid w:val="004F49AE"/>
    <w:rsid w:val="004F4B09"/>
    <w:rsid w:val="004F5271"/>
    <w:rsid w:val="004F52BE"/>
    <w:rsid w:val="004F57B4"/>
    <w:rsid w:val="004F5F8B"/>
    <w:rsid w:val="004F6028"/>
    <w:rsid w:val="004F61DA"/>
    <w:rsid w:val="004F692B"/>
    <w:rsid w:val="004F711D"/>
    <w:rsid w:val="004F7165"/>
    <w:rsid w:val="004F7212"/>
    <w:rsid w:val="004F7283"/>
    <w:rsid w:val="004F76B9"/>
    <w:rsid w:val="004F78C0"/>
    <w:rsid w:val="004F7D96"/>
    <w:rsid w:val="004F7E24"/>
    <w:rsid w:val="004F7E60"/>
    <w:rsid w:val="00500189"/>
    <w:rsid w:val="00500797"/>
    <w:rsid w:val="00500C3A"/>
    <w:rsid w:val="00500CA3"/>
    <w:rsid w:val="00500E28"/>
    <w:rsid w:val="005015DC"/>
    <w:rsid w:val="005018CF"/>
    <w:rsid w:val="005019EE"/>
    <w:rsid w:val="00501C39"/>
    <w:rsid w:val="00501D51"/>
    <w:rsid w:val="00502D16"/>
    <w:rsid w:val="00502E3C"/>
    <w:rsid w:val="00503573"/>
    <w:rsid w:val="00503628"/>
    <w:rsid w:val="00503CD5"/>
    <w:rsid w:val="00504099"/>
    <w:rsid w:val="00504527"/>
    <w:rsid w:val="0050481C"/>
    <w:rsid w:val="0050488C"/>
    <w:rsid w:val="0050493D"/>
    <w:rsid w:val="0050499D"/>
    <w:rsid w:val="005049D3"/>
    <w:rsid w:val="00504EFA"/>
    <w:rsid w:val="00505115"/>
    <w:rsid w:val="0050532E"/>
    <w:rsid w:val="005055D4"/>
    <w:rsid w:val="0050573A"/>
    <w:rsid w:val="00505A7C"/>
    <w:rsid w:val="00505A92"/>
    <w:rsid w:val="00505DB0"/>
    <w:rsid w:val="00506000"/>
    <w:rsid w:val="005064D3"/>
    <w:rsid w:val="005065D3"/>
    <w:rsid w:val="005068C1"/>
    <w:rsid w:val="00506D47"/>
    <w:rsid w:val="00506D9A"/>
    <w:rsid w:val="00507203"/>
    <w:rsid w:val="00507356"/>
    <w:rsid w:val="0050778D"/>
    <w:rsid w:val="00510109"/>
    <w:rsid w:val="0051020A"/>
    <w:rsid w:val="00510921"/>
    <w:rsid w:val="00510B0A"/>
    <w:rsid w:val="00511196"/>
    <w:rsid w:val="00512261"/>
    <w:rsid w:val="005123B7"/>
    <w:rsid w:val="00512429"/>
    <w:rsid w:val="00512DEE"/>
    <w:rsid w:val="005144F0"/>
    <w:rsid w:val="00514711"/>
    <w:rsid w:val="00514E72"/>
    <w:rsid w:val="00515310"/>
    <w:rsid w:val="00515331"/>
    <w:rsid w:val="005154C4"/>
    <w:rsid w:val="005159E7"/>
    <w:rsid w:val="0051630C"/>
    <w:rsid w:val="00516A5B"/>
    <w:rsid w:val="00516CF9"/>
    <w:rsid w:val="00516DA2"/>
    <w:rsid w:val="00517138"/>
    <w:rsid w:val="005172BE"/>
    <w:rsid w:val="00517302"/>
    <w:rsid w:val="00517394"/>
    <w:rsid w:val="00517896"/>
    <w:rsid w:val="0052057F"/>
    <w:rsid w:val="00520A9F"/>
    <w:rsid w:val="00520C7A"/>
    <w:rsid w:val="005211DB"/>
    <w:rsid w:val="0052138D"/>
    <w:rsid w:val="005213BA"/>
    <w:rsid w:val="00521664"/>
    <w:rsid w:val="0052179D"/>
    <w:rsid w:val="0052180D"/>
    <w:rsid w:val="00521B5D"/>
    <w:rsid w:val="00521BFE"/>
    <w:rsid w:val="00521D90"/>
    <w:rsid w:val="0052202C"/>
    <w:rsid w:val="005220D2"/>
    <w:rsid w:val="0052214E"/>
    <w:rsid w:val="005226BA"/>
    <w:rsid w:val="00522B25"/>
    <w:rsid w:val="00522E54"/>
    <w:rsid w:val="00522E8B"/>
    <w:rsid w:val="00522EC2"/>
    <w:rsid w:val="0052340B"/>
    <w:rsid w:val="00523860"/>
    <w:rsid w:val="00523B70"/>
    <w:rsid w:val="00523CE2"/>
    <w:rsid w:val="00523D0D"/>
    <w:rsid w:val="00524576"/>
    <w:rsid w:val="005247DB"/>
    <w:rsid w:val="00524E1A"/>
    <w:rsid w:val="00525420"/>
    <w:rsid w:val="0052584A"/>
    <w:rsid w:val="00525B46"/>
    <w:rsid w:val="005260C8"/>
    <w:rsid w:val="00526202"/>
    <w:rsid w:val="00526B20"/>
    <w:rsid w:val="00527422"/>
    <w:rsid w:val="00527A85"/>
    <w:rsid w:val="00527E97"/>
    <w:rsid w:val="005300F6"/>
    <w:rsid w:val="00530465"/>
    <w:rsid w:val="005307E8"/>
    <w:rsid w:val="005308EB"/>
    <w:rsid w:val="00530990"/>
    <w:rsid w:val="00530CC3"/>
    <w:rsid w:val="00530D05"/>
    <w:rsid w:val="005312F7"/>
    <w:rsid w:val="00532217"/>
    <w:rsid w:val="0053242C"/>
    <w:rsid w:val="0053242E"/>
    <w:rsid w:val="00532660"/>
    <w:rsid w:val="005328C4"/>
    <w:rsid w:val="00532DF4"/>
    <w:rsid w:val="0053310F"/>
    <w:rsid w:val="00533567"/>
    <w:rsid w:val="00533676"/>
    <w:rsid w:val="00533740"/>
    <w:rsid w:val="0053380B"/>
    <w:rsid w:val="0053403D"/>
    <w:rsid w:val="00534424"/>
    <w:rsid w:val="00534990"/>
    <w:rsid w:val="005349C4"/>
    <w:rsid w:val="00534C5F"/>
    <w:rsid w:val="005365D8"/>
    <w:rsid w:val="00536698"/>
    <w:rsid w:val="0053686F"/>
    <w:rsid w:val="00536F67"/>
    <w:rsid w:val="00537106"/>
    <w:rsid w:val="00537443"/>
    <w:rsid w:val="0053762D"/>
    <w:rsid w:val="00537F64"/>
    <w:rsid w:val="00540253"/>
    <w:rsid w:val="00540BD8"/>
    <w:rsid w:val="00540D0B"/>
    <w:rsid w:val="00540F7B"/>
    <w:rsid w:val="00541235"/>
    <w:rsid w:val="005412AD"/>
    <w:rsid w:val="00541325"/>
    <w:rsid w:val="005413A5"/>
    <w:rsid w:val="00541978"/>
    <w:rsid w:val="00542254"/>
    <w:rsid w:val="005424BC"/>
    <w:rsid w:val="00542A51"/>
    <w:rsid w:val="00542A7C"/>
    <w:rsid w:val="00542BDE"/>
    <w:rsid w:val="00542DED"/>
    <w:rsid w:val="00543428"/>
    <w:rsid w:val="005435ED"/>
    <w:rsid w:val="0054399D"/>
    <w:rsid w:val="00543C91"/>
    <w:rsid w:val="00543FC9"/>
    <w:rsid w:val="0054402B"/>
    <w:rsid w:val="0054415B"/>
    <w:rsid w:val="005444A4"/>
    <w:rsid w:val="00544596"/>
    <w:rsid w:val="005447AE"/>
    <w:rsid w:val="00544952"/>
    <w:rsid w:val="00544A17"/>
    <w:rsid w:val="00544A9D"/>
    <w:rsid w:val="00545135"/>
    <w:rsid w:val="00545610"/>
    <w:rsid w:val="00545C89"/>
    <w:rsid w:val="00545F3D"/>
    <w:rsid w:val="005469C2"/>
    <w:rsid w:val="00546D48"/>
    <w:rsid w:val="005471EE"/>
    <w:rsid w:val="005472D3"/>
    <w:rsid w:val="005475AC"/>
    <w:rsid w:val="00550058"/>
    <w:rsid w:val="00550223"/>
    <w:rsid w:val="005510CD"/>
    <w:rsid w:val="00551247"/>
    <w:rsid w:val="00551820"/>
    <w:rsid w:val="00551D1C"/>
    <w:rsid w:val="00552268"/>
    <w:rsid w:val="00552A04"/>
    <w:rsid w:val="00552A54"/>
    <w:rsid w:val="00552D24"/>
    <w:rsid w:val="00552ED3"/>
    <w:rsid w:val="00553011"/>
    <w:rsid w:val="005531DA"/>
    <w:rsid w:val="00553F95"/>
    <w:rsid w:val="0055467E"/>
    <w:rsid w:val="005546FF"/>
    <w:rsid w:val="005548E7"/>
    <w:rsid w:val="00554C6B"/>
    <w:rsid w:val="00554FF5"/>
    <w:rsid w:val="0055598C"/>
    <w:rsid w:val="00555AF7"/>
    <w:rsid w:val="0055612D"/>
    <w:rsid w:val="005565A6"/>
    <w:rsid w:val="00556A4A"/>
    <w:rsid w:val="005571A3"/>
    <w:rsid w:val="0055737F"/>
    <w:rsid w:val="00557395"/>
    <w:rsid w:val="0055755C"/>
    <w:rsid w:val="00557822"/>
    <w:rsid w:val="00557875"/>
    <w:rsid w:val="00557968"/>
    <w:rsid w:val="005579EB"/>
    <w:rsid w:val="00557BF9"/>
    <w:rsid w:val="00557D7B"/>
    <w:rsid w:val="00557E84"/>
    <w:rsid w:val="0056008D"/>
    <w:rsid w:val="00560463"/>
    <w:rsid w:val="00560B5B"/>
    <w:rsid w:val="0056127A"/>
    <w:rsid w:val="005616DB"/>
    <w:rsid w:val="0056192E"/>
    <w:rsid w:val="00562B25"/>
    <w:rsid w:val="00562B8D"/>
    <w:rsid w:val="00562DAD"/>
    <w:rsid w:val="00562EC3"/>
    <w:rsid w:val="00563049"/>
    <w:rsid w:val="00563347"/>
    <w:rsid w:val="00563442"/>
    <w:rsid w:val="00563459"/>
    <w:rsid w:val="00563468"/>
    <w:rsid w:val="0056359C"/>
    <w:rsid w:val="00563B62"/>
    <w:rsid w:val="00563CC4"/>
    <w:rsid w:val="00563D52"/>
    <w:rsid w:val="00563DE6"/>
    <w:rsid w:val="00563EE8"/>
    <w:rsid w:val="00563F35"/>
    <w:rsid w:val="005641F4"/>
    <w:rsid w:val="005642AB"/>
    <w:rsid w:val="005644BD"/>
    <w:rsid w:val="005645CF"/>
    <w:rsid w:val="00564CD3"/>
    <w:rsid w:val="00564DCC"/>
    <w:rsid w:val="00564E7C"/>
    <w:rsid w:val="00564E80"/>
    <w:rsid w:val="0056505C"/>
    <w:rsid w:val="005651F5"/>
    <w:rsid w:val="005653E5"/>
    <w:rsid w:val="00565795"/>
    <w:rsid w:val="0056655D"/>
    <w:rsid w:val="00566575"/>
    <w:rsid w:val="00566A62"/>
    <w:rsid w:val="00566C41"/>
    <w:rsid w:val="00566EEB"/>
    <w:rsid w:val="00567005"/>
    <w:rsid w:val="00567252"/>
    <w:rsid w:val="0056760D"/>
    <w:rsid w:val="0056772F"/>
    <w:rsid w:val="00567814"/>
    <w:rsid w:val="00567BE4"/>
    <w:rsid w:val="005703A1"/>
    <w:rsid w:val="005708A8"/>
    <w:rsid w:val="00570971"/>
    <w:rsid w:val="00570C4D"/>
    <w:rsid w:val="0057108E"/>
    <w:rsid w:val="005710D4"/>
    <w:rsid w:val="0057135C"/>
    <w:rsid w:val="0057151E"/>
    <w:rsid w:val="00571D87"/>
    <w:rsid w:val="00572341"/>
    <w:rsid w:val="00572842"/>
    <w:rsid w:val="00572BCC"/>
    <w:rsid w:val="00572F7C"/>
    <w:rsid w:val="005734B3"/>
    <w:rsid w:val="005734CE"/>
    <w:rsid w:val="005735B7"/>
    <w:rsid w:val="0057372D"/>
    <w:rsid w:val="005738B9"/>
    <w:rsid w:val="00573968"/>
    <w:rsid w:val="00574111"/>
    <w:rsid w:val="00574273"/>
    <w:rsid w:val="0057463B"/>
    <w:rsid w:val="005747CD"/>
    <w:rsid w:val="00574CAF"/>
    <w:rsid w:val="00574FED"/>
    <w:rsid w:val="005753FE"/>
    <w:rsid w:val="005755D0"/>
    <w:rsid w:val="0057602C"/>
    <w:rsid w:val="005761E1"/>
    <w:rsid w:val="00576340"/>
    <w:rsid w:val="005764AE"/>
    <w:rsid w:val="00576569"/>
    <w:rsid w:val="005767CC"/>
    <w:rsid w:val="005767F8"/>
    <w:rsid w:val="005769F8"/>
    <w:rsid w:val="00576BBD"/>
    <w:rsid w:val="00576DDC"/>
    <w:rsid w:val="005772FE"/>
    <w:rsid w:val="0057771F"/>
    <w:rsid w:val="005777E8"/>
    <w:rsid w:val="005777EB"/>
    <w:rsid w:val="005779E9"/>
    <w:rsid w:val="00577EB1"/>
    <w:rsid w:val="00577FC4"/>
    <w:rsid w:val="00577FE5"/>
    <w:rsid w:val="0058021F"/>
    <w:rsid w:val="005802E2"/>
    <w:rsid w:val="005808C0"/>
    <w:rsid w:val="005814E8"/>
    <w:rsid w:val="00581518"/>
    <w:rsid w:val="00581BFE"/>
    <w:rsid w:val="00581C0F"/>
    <w:rsid w:val="00581CA8"/>
    <w:rsid w:val="005823EB"/>
    <w:rsid w:val="00582431"/>
    <w:rsid w:val="005829D6"/>
    <w:rsid w:val="00582EC4"/>
    <w:rsid w:val="005833B0"/>
    <w:rsid w:val="005833FF"/>
    <w:rsid w:val="0058342D"/>
    <w:rsid w:val="0058406C"/>
    <w:rsid w:val="0058466A"/>
    <w:rsid w:val="00584A14"/>
    <w:rsid w:val="00585111"/>
    <w:rsid w:val="00585E52"/>
    <w:rsid w:val="005861C4"/>
    <w:rsid w:val="005864B8"/>
    <w:rsid w:val="005865EC"/>
    <w:rsid w:val="00586777"/>
    <w:rsid w:val="00586826"/>
    <w:rsid w:val="00586B3C"/>
    <w:rsid w:val="00586F09"/>
    <w:rsid w:val="0058742C"/>
    <w:rsid w:val="00587835"/>
    <w:rsid w:val="00587965"/>
    <w:rsid w:val="00587E1B"/>
    <w:rsid w:val="005902D3"/>
    <w:rsid w:val="005909E4"/>
    <w:rsid w:val="00590F8B"/>
    <w:rsid w:val="00591297"/>
    <w:rsid w:val="00591A78"/>
    <w:rsid w:val="00591B29"/>
    <w:rsid w:val="00592034"/>
    <w:rsid w:val="0059328E"/>
    <w:rsid w:val="00593579"/>
    <w:rsid w:val="005935DF"/>
    <w:rsid w:val="00593604"/>
    <w:rsid w:val="005938C0"/>
    <w:rsid w:val="005939BE"/>
    <w:rsid w:val="00593ABF"/>
    <w:rsid w:val="0059411E"/>
    <w:rsid w:val="00594215"/>
    <w:rsid w:val="00594CE1"/>
    <w:rsid w:val="00594D24"/>
    <w:rsid w:val="00594D5D"/>
    <w:rsid w:val="00595303"/>
    <w:rsid w:val="0059542F"/>
    <w:rsid w:val="0059599A"/>
    <w:rsid w:val="00595B24"/>
    <w:rsid w:val="00595D31"/>
    <w:rsid w:val="00595E53"/>
    <w:rsid w:val="005961A5"/>
    <w:rsid w:val="005969DD"/>
    <w:rsid w:val="00596E1C"/>
    <w:rsid w:val="005970D7"/>
    <w:rsid w:val="0059726D"/>
    <w:rsid w:val="0059758D"/>
    <w:rsid w:val="005A00C0"/>
    <w:rsid w:val="005A0375"/>
    <w:rsid w:val="005A04AF"/>
    <w:rsid w:val="005A04D0"/>
    <w:rsid w:val="005A07E4"/>
    <w:rsid w:val="005A0DCB"/>
    <w:rsid w:val="005A131D"/>
    <w:rsid w:val="005A1677"/>
    <w:rsid w:val="005A223D"/>
    <w:rsid w:val="005A2301"/>
    <w:rsid w:val="005A23E5"/>
    <w:rsid w:val="005A2540"/>
    <w:rsid w:val="005A28A4"/>
    <w:rsid w:val="005A2D7B"/>
    <w:rsid w:val="005A2EB9"/>
    <w:rsid w:val="005A33EE"/>
    <w:rsid w:val="005A3448"/>
    <w:rsid w:val="005A3A74"/>
    <w:rsid w:val="005A3A79"/>
    <w:rsid w:val="005A3D63"/>
    <w:rsid w:val="005A3EE8"/>
    <w:rsid w:val="005A420A"/>
    <w:rsid w:val="005A4210"/>
    <w:rsid w:val="005A43A3"/>
    <w:rsid w:val="005A4494"/>
    <w:rsid w:val="005A4623"/>
    <w:rsid w:val="005A4BC1"/>
    <w:rsid w:val="005A4ED1"/>
    <w:rsid w:val="005A4F36"/>
    <w:rsid w:val="005A5107"/>
    <w:rsid w:val="005A5486"/>
    <w:rsid w:val="005A5732"/>
    <w:rsid w:val="005A578E"/>
    <w:rsid w:val="005A5E57"/>
    <w:rsid w:val="005A5E74"/>
    <w:rsid w:val="005A5E81"/>
    <w:rsid w:val="005A5ED5"/>
    <w:rsid w:val="005A6400"/>
    <w:rsid w:val="005A6649"/>
    <w:rsid w:val="005A6E21"/>
    <w:rsid w:val="005A719D"/>
    <w:rsid w:val="005A7273"/>
    <w:rsid w:val="005A7C61"/>
    <w:rsid w:val="005A7E11"/>
    <w:rsid w:val="005B0119"/>
    <w:rsid w:val="005B0B6A"/>
    <w:rsid w:val="005B0D1B"/>
    <w:rsid w:val="005B0E6B"/>
    <w:rsid w:val="005B1180"/>
    <w:rsid w:val="005B1748"/>
    <w:rsid w:val="005B2212"/>
    <w:rsid w:val="005B242D"/>
    <w:rsid w:val="005B25DD"/>
    <w:rsid w:val="005B2DDF"/>
    <w:rsid w:val="005B2EE4"/>
    <w:rsid w:val="005B2F0A"/>
    <w:rsid w:val="005B311C"/>
    <w:rsid w:val="005B43C5"/>
    <w:rsid w:val="005B4780"/>
    <w:rsid w:val="005B48D3"/>
    <w:rsid w:val="005B4CF8"/>
    <w:rsid w:val="005B5267"/>
    <w:rsid w:val="005B53FB"/>
    <w:rsid w:val="005B5BFB"/>
    <w:rsid w:val="005B5FBE"/>
    <w:rsid w:val="005B65D2"/>
    <w:rsid w:val="005B6A5A"/>
    <w:rsid w:val="005B6FF1"/>
    <w:rsid w:val="005B72E5"/>
    <w:rsid w:val="005B73FB"/>
    <w:rsid w:val="005B754B"/>
    <w:rsid w:val="005B762C"/>
    <w:rsid w:val="005B7944"/>
    <w:rsid w:val="005B7999"/>
    <w:rsid w:val="005C0557"/>
    <w:rsid w:val="005C0C1C"/>
    <w:rsid w:val="005C0EE8"/>
    <w:rsid w:val="005C117C"/>
    <w:rsid w:val="005C148B"/>
    <w:rsid w:val="005C14FA"/>
    <w:rsid w:val="005C2597"/>
    <w:rsid w:val="005C25D4"/>
    <w:rsid w:val="005C2B74"/>
    <w:rsid w:val="005C38F3"/>
    <w:rsid w:val="005C3B01"/>
    <w:rsid w:val="005C3BD0"/>
    <w:rsid w:val="005C4DDB"/>
    <w:rsid w:val="005C4E73"/>
    <w:rsid w:val="005C4E9E"/>
    <w:rsid w:val="005C5DD2"/>
    <w:rsid w:val="005C5E73"/>
    <w:rsid w:val="005C66F8"/>
    <w:rsid w:val="005C7C67"/>
    <w:rsid w:val="005C7DC1"/>
    <w:rsid w:val="005C7FC8"/>
    <w:rsid w:val="005D041F"/>
    <w:rsid w:val="005D0433"/>
    <w:rsid w:val="005D0550"/>
    <w:rsid w:val="005D07D0"/>
    <w:rsid w:val="005D088A"/>
    <w:rsid w:val="005D0985"/>
    <w:rsid w:val="005D0F59"/>
    <w:rsid w:val="005D113D"/>
    <w:rsid w:val="005D1157"/>
    <w:rsid w:val="005D1887"/>
    <w:rsid w:val="005D1A3A"/>
    <w:rsid w:val="005D1B58"/>
    <w:rsid w:val="005D1D09"/>
    <w:rsid w:val="005D1FE4"/>
    <w:rsid w:val="005D242D"/>
    <w:rsid w:val="005D28BA"/>
    <w:rsid w:val="005D2A2F"/>
    <w:rsid w:val="005D2AF0"/>
    <w:rsid w:val="005D2D9F"/>
    <w:rsid w:val="005D2F56"/>
    <w:rsid w:val="005D30A7"/>
    <w:rsid w:val="005D33F8"/>
    <w:rsid w:val="005D3C8B"/>
    <w:rsid w:val="005D44F8"/>
    <w:rsid w:val="005D4916"/>
    <w:rsid w:val="005D4B28"/>
    <w:rsid w:val="005D4E51"/>
    <w:rsid w:val="005D5CE0"/>
    <w:rsid w:val="005D5ECC"/>
    <w:rsid w:val="005D6AFC"/>
    <w:rsid w:val="005D6B2B"/>
    <w:rsid w:val="005D739A"/>
    <w:rsid w:val="005D7505"/>
    <w:rsid w:val="005D7D6C"/>
    <w:rsid w:val="005D7EED"/>
    <w:rsid w:val="005E01A8"/>
    <w:rsid w:val="005E0462"/>
    <w:rsid w:val="005E0474"/>
    <w:rsid w:val="005E0673"/>
    <w:rsid w:val="005E0EAE"/>
    <w:rsid w:val="005E12E0"/>
    <w:rsid w:val="005E19B1"/>
    <w:rsid w:val="005E2044"/>
    <w:rsid w:val="005E20F5"/>
    <w:rsid w:val="005E2348"/>
    <w:rsid w:val="005E23D7"/>
    <w:rsid w:val="005E24D9"/>
    <w:rsid w:val="005E25C9"/>
    <w:rsid w:val="005E2BC9"/>
    <w:rsid w:val="005E2CAF"/>
    <w:rsid w:val="005E2FD1"/>
    <w:rsid w:val="005E3005"/>
    <w:rsid w:val="005E3553"/>
    <w:rsid w:val="005E383E"/>
    <w:rsid w:val="005E3C2B"/>
    <w:rsid w:val="005E3D0E"/>
    <w:rsid w:val="005E3E4E"/>
    <w:rsid w:val="005E3EDA"/>
    <w:rsid w:val="005E4155"/>
    <w:rsid w:val="005E44AB"/>
    <w:rsid w:val="005E53EF"/>
    <w:rsid w:val="005E5FDD"/>
    <w:rsid w:val="005E678E"/>
    <w:rsid w:val="005E67B6"/>
    <w:rsid w:val="005E6C2D"/>
    <w:rsid w:val="005E7087"/>
    <w:rsid w:val="005E726D"/>
    <w:rsid w:val="005E7799"/>
    <w:rsid w:val="005E7B7E"/>
    <w:rsid w:val="005E7C63"/>
    <w:rsid w:val="005E7DBC"/>
    <w:rsid w:val="005F0855"/>
    <w:rsid w:val="005F0C1E"/>
    <w:rsid w:val="005F1327"/>
    <w:rsid w:val="005F147A"/>
    <w:rsid w:val="005F1862"/>
    <w:rsid w:val="005F19EC"/>
    <w:rsid w:val="005F201A"/>
    <w:rsid w:val="005F2275"/>
    <w:rsid w:val="005F2583"/>
    <w:rsid w:val="005F25FF"/>
    <w:rsid w:val="005F2790"/>
    <w:rsid w:val="005F279C"/>
    <w:rsid w:val="005F27A9"/>
    <w:rsid w:val="005F2EFD"/>
    <w:rsid w:val="005F3428"/>
    <w:rsid w:val="005F34A9"/>
    <w:rsid w:val="005F374B"/>
    <w:rsid w:val="005F389B"/>
    <w:rsid w:val="005F3D30"/>
    <w:rsid w:val="005F3DD5"/>
    <w:rsid w:val="005F416A"/>
    <w:rsid w:val="005F44A8"/>
    <w:rsid w:val="005F4B0A"/>
    <w:rsid w:val="005F530D"/>
    <w:rsid w:val="005F5470"/>
    <w:rsid w:val="005F5782"/>
    <w:rsid w:val="005F588A"/>
    <w:rsid w:val="005F58B1"/>
    <w:rsid w:val="005F5D63"/>
    <w:rsid w:val="005F5DFB"/>
    <w:rsid w:val="005F63B5"/>
    <w:rsid w:val="005F66CA"/>
    <w:rsid w:val="005F699C"/>
    <w:rsid w:val="005F6C4E"/>
    <w:rsid w:val="005F6E34"/>
    <w:rsid w:val="005F7B94"/>
    <w:rsid w:val="005F7BBC"/>
    <w:rsid w:val="0060089E"/>
    <w:rsid w:val="00600F68"/>
    <w:rsid w:val="0060215D"/>
    <w:rsid w:val="006021CE"/>
    <w:rsid w:val="00602376"/>
    <w:rsid w:val="006023E0"/>
    <w:rsid w:val="006028F4"/>
    <w:rsid w:val="00603254"/>
    <w:rsid w:val="00603CB3"/>
    <w:rsid w:val="00603D7A"/>
    <w:rsid w:val="00603E43"/>
    <w:rsid w:val="00603FAB"/>
    <w:rsid w:val="00604926"/>
    <w:rsid w:val="00604D63"/>
    <w:rsid w:val="0060538E"/>
    <w:rsid w:val="006055ED"/>
    <w:rsid w:val="006057C5"/>
    <w:rsid w:val="00605828"/>
    <w:rsid w:val="0060590E"/>
    <w:rsid w:val="00605BBB"/>
    <w:rsid w:val="00605F72"/>
    <w:rsid w:val="0060610C"/>
    <w:rsid w:val="006062D5"/>
    <w:rsid w:val="006063B2"/>
    <w:rsid w:val="006063F4"/>
    <w:rsid w:val="00606609"/>
    <w:rsid w:val="0060663D"/>
    <w:rsid w:val="00606642"/>
    <w:rsid w:val="006067A4"/>
    <w:rsid w:val="006068D8"/>
    <w:rsid w:val="00607521"/>
    <w:rsid w:val="00607D3B"/>
    <w:rsid w:val="00610040"/>
    <w:rsid w:val="00610634"/>
    <w:rsid w:val="00610AC7"/>
    <w:rsid w:val="00610BA5"/>
    <w:rsid w:val="00610E7E"/>
    <w:rsid w:val="00611036"/>
    <w:rsid w:val="006113A9"/>
    <w:rsid w:val="006117BB"/>
    <w:rsid w:val="006121B2"/>
    <w:rsid w:val="00612DC0"/>
    <w:rsid w:val="00612E06"/>
    <w:rsid w:val="0061338C"/>
    <w:rsid w:val="00613633"/>
    <w:rsid w:val="00613736"/>
    <w:rsid w:val="006140C1"/>
    <w:rsid w:val="00614B20"/>
    <w:rsid w:val="00614B47"/>
    <w:rsid w:val="00615821"/>
    <w:rsid w:val="00615A30"/>
    <w:rsid w:val="00615B0C"/>
    <w:rsid w:val="00615D58"/>
    <w:rsid w:val="006160F2"/>
    <w:rsid w:val="00616616"/>
    <w:rsid w:val="0061677F"/>
    <w:rsid w:val="00616ACB"/>
    <w:rsid w:val="00616E23"/>
    <w:rsid w:val="0061738D"/>
    <w:rsid w:val="006173D3"/>
    <w:rsid w:val="006174C7"/>
    <w:rsid w:val="0061791F"/>
    <w:rsid w:val="00617B0E"/>
    <w:rsid w:val="00620354"/>
    <w:rsid w:val="00620A61"/>
    <w:rsid w:val="00620BED"/>
    <w:rsid w:val="00620D47"/>
    <w:rsid w:val="0062151C"/>
    <w:rsid w:val="00621DC6"/>
    <w:rsid w:val="00621EF1"/>
    <w:rsid w:val="00621EF9"/>
    <w:rsid w:val="006224A4"/>
    <w:rsid w:val="00622AF1"/>
    <w:rsid w:val="006232D0"/>
    <w:rsid w:val="00623614"/>
    <w:rsid w:val="00623842"/>
    <w:rsid w:val="00623C70"/>
    <w:rsid w:val="00623EC9"/>
    <w:rsid w:val="00624310"/>
    <w:rsid w:val="00624A5A"/>
    <w:rsid w:val="00624EB0"/>
    <w:rsid w:val="006250AC"/>
    <w:rsid w:val="006253AF"/>
    <w:rsid w:val="00625DE1"/>
    <w:rsid w:val="00625EA9"/>
    <w:rsid w:val="00625F27"/>
    <w:rsid w:val="00626115"/>
    <w:rsid w:val="006264ED"/>
    <w:rsid w:val="00626AA2"/>
    <w:rsid w:val="00627114"/>
    <w:rsid w:val="006276EB"/>
    <w:rsid w:val="00627981"/>
    <w:rsid w:val="00627D75"/>
    <w:rsid w:val="006302F8"/>
    <w:rsid w:val="0063075E"/>
    <w:rsid w:val="00630770"/>
    <w:rsid w:val="0063094B"/>
    <w:rsid w:val="006310FB"/>
    <w:rsid w:val="006312B7"/>
    <w:rsid w:val="00631681"/>
    <w:rsid w:val="00631E94"/>
    <w:rsid w:val="00631F7E"/>
    <w:rsid w:val="00631F90"/>
    <w:rsid w:val="00632681"/>
    <w:rsid w:val="00632991"/>
    <w:rsid w:val="00632B0A"/>
    <w:rsid w:val="006334AB"/>
    <w:rsid w:val="00633F3F"/>
    <w:rsid w:val="00634859"/>
    <w:rsid w:val="00634AFE"/>
    <w:rsid w:val="0063517E"/>
    <w:rsid w:val="00635943"/>
    <w:rsid w:val="00636053"/>
    <w:rsid w:val="0063611D"/>
    <w:rsid w:val="006366E8"/>
    <w:rsid w:val="0063683D"/>
    <w:rsid w:val="00636A7E"/>
    <w:rsid w:val="00637313"/>
    <w:rsid w:val="00637921"/>
    <w:rsid w:val="00637AD7"/>
    <w:rsid w:val="00637E85"/>
    <w:rsid w:val="00637F7F"/>
    <w:rsid w:val="00640854"/>
    <w:rsid w:val="00640962"/>
    <w:rsid w:val="00640B58"/>
    <w:rsid w:val="00641B3F"/>
    <w:rsid w:val="00641F47"/>
    <w:rsid w:val="00642856"/>
    <w:rsid w:val="00642A66"/>
    <w:rsid w:val="00642BC3"/>
    <w:rsid w:val="00642D41"/>
    <w:rsid w:val="006430D4"/>
    <w:rsid w:val="006431A1"/>
    <w:rsid w:val="00643674"/>
    <w:rsid w:val="00643723"/>
    <w:rsid w:val="00643A78"/>
    <w:rsid w:val="00644535"/>
    <w:rsid w:val="0064478C"/>
    <w:rsid w:val="0064495F"/>
    <w:rsid w:val="00644975"/>
    <w:rsid w:val="00644CAA"/>
    <w:rsid w:val="00644D8F"/>
    <w:rsid w:val="006450BB"/>
    <w:rsid w:val="006451D3"/>
    <w:rsid w:val="006457D1"/>
    <w:rsid w:val="00645AB1"/>
    <w:rsid w:val="0064607E"/>
    <w:rsid w:val="006462E0"/>
    <w:rsid w:val="00646317"/>
    <w:rsid w:val="00646563"/>
    <w:rsid w:val="006465D2"/>
    <w:rsid w:val="0064682E"/>
    <w:rsid w:val="00646B79"/>
    <w:rsid w:val="00646CA8"/>
    <w:rsid w:val="00646F83"/>
    <w:rsid w:val="00647694"/>
    <w:rsid w:val="00647726"/>
    <w:rsid w:val="00647964"/>
    <w:rsid w:val="006503B7"/>
    <w:rsid w:val="006503DD"/>
    <w:rsid w:val="006510F9"/>
    <w:rsid w:val="006511A6"/>
    <w:rsid w:val="006512AA"/>
    <w:rsid w:val="006515A7"/>
    <w:rsid w:val="006515AE"/>
    <w:rsid w:val="00651B17"/>
    <w:rsid w:val="00651D96"/>
    <w:rsid w:val="00651FA4"/>
    <w:rsid w:val="00652179"/>
    <w:rsid w:val="0065234E"/>
    <w:rsid w:val="006529C1"/>
    <w:rsid w:val="00652D96"/>
    <w:rsid w:val="006534D7"/>
    <w:rsid w:val="00653679"/>
    <w:rsid w:val="0065369B"/>
    <w:rsid w:val="006536DB"/>
    <w:rsid w:val="0065383D"/>
    <w:rsid w:val="0065385D"/>
    <w:rsid w:val="00654010"/>
    <w:rsid w:val="0065408F"/>
    <w:rsid w:val="00654226"/>
    <w:rsid w:val="006549F6"/>
    <w:rsid w:val="00654C9E"/>
    <w:rsid w:val="00654CC5"/>
    <w:rsid w:val="00654E2A"/>
    <w:rsid w:val="006551E0"/>
    <w:rsid w:val="00655FB5"/>
    <w:rsid w:val="00655FCB"/>
    <w:rsid w:val="006560D0"/>
    <w:rsid w:val="006568F6"/>
    <w:rsid w:val="00656AA9"/>
    <w:rsid w:val="006577AA"/>
    <w:rsid w:val="00657F47"/>
    <w:rsid w:val="006600F5"/>
    <w:rsid w:val="00660186"/>
    <w:rsid w:val="006601DA"/>
    <w:rsid w:val="00660477"/>
    <w:rsid w:val="0066066E"/>
    <w:rsid w:val="006608E7"/>
    <w:rsid w:val="00660CA6"/>
    <w:rsid w:val="00661227"/>
    <w:rsid w:val="0066123D"/>
    <w:rsid w:val="00661795"/>
    <w:rsid w:val="00661E93"/>
    <w:rsid w:val="00662168"/>
    <w:rsid w:val="00662486"/>
    <w:rsid w:val="006625EA"/>
    <w:rsid w:val="00662771"/>
    <w:rsid w:val="00662E41"/>
    <w:rsid w:val="006632F7"/>
    <w:rsid w:val="00663A89"/>
    <w:rsid w:val="0066405B"/>
    <w:rsid w:val="00664200"/>
    <w:rsid w:val="0066422A"/>
    <w:rsid w:val="006642E8"/>
    <w:rsid w:val="006644ED"/>
    <w:rsid w:val="00664C74"/>
    <w:rsid w:val="006655C0"/>
    <w:rsid w:val="00665610"/>
    <w:rsid w:val="006656B2"/>
    <w:rsid w:val="0066572D"/>
    <w:rsid w:val="00665B3E"/>
    <w:rsid w:val="00665C83"/>
    <w:rsid w:val="006660D6"/>
    <w:rsid w:val="0066615D"/>
    <w:rsid w:val="006670AA"/>
    <w:rsid w:val="00667172"/>
    <w:rsid w:val="00667885"/>
    <w:rsid w:val="00667B62"/>
    <w:rsid w:val="00667FD8"/>
    <w:rsid w:val="00670019"/>
    <w:rsid w:val="00670041"/>
    <w:rsid w:val="0067013E"/>
    <w:rsid w:val="0067052E"/>
    <w:rsid w:val="0067059B"/>
    <w:rsid w:val="00670E05"/>
    <w:rsid w:val="0067125E"/>
    <w:rsid w:val="006715E7"/>
    <w:rsid w:val="00671D2D"/>
    <w:rsid w:val="0067209D"/>
    <w:rsid w:val="0067219E"/>
    <w:rsid w:val="00672289"/>
    <w:rsid w:val="0067279F"/>
    <w:rsid w:val="006737FC"/>
    <w:rsid w:val="006739F4"/>
    <w:rsid w:val="00673E61"/>
    <w:rsid w:val="00674848"/>
    <w:rsid w:val="006748CB"/>
    <w:rsid w:val="00674923"/>
    <w:rsid w:val="00674A79"/>
    <w:rsid w:val="00674DEF"/>
    <w:rsid w:val="006752CD"/>
    <w:rsid w:val="006754D9"/>
    <w:rsid w:val="006757B5"/>
    <w:rsid w:val="00676545"/>
    <w:rsid w:val="006768F3"/>
    <w:rsid w:val="00676ADA"/>
    <w:rsid w:val="00676B99"/>
    <w:rsid w:val="006779FD"/>
    <w:rsid w:val="00677EAE"/>
    <w:rsid w:val="00677F48"/>
    <w:rsid w:val="006807C4"/>
    <w:rsid w:val="00680E2A"/>
    <w:rsid w:val="0068140A"/>
    <w:rsid w:val="00681D0C"/>
    <w:rsid w:val="0068212E"/>
    <w:rsid w:val="0068253E"/>
    <w:rsid w:val="00682DA6"/>
    <w:rsid w:val="00682DEB"/>
    <w:rsid w:val="006835EE"/>
    <w:rsid w:val="00683896"/>
    <w:rsid w:val="00683ACA"/>
    <w:rsid w:val="00683C1C"/>
    <w:rsid w:val="00683C4C"/>
    <w:rsid w:val="00683E27"/>
    <w:rsid w:val="00684B4E"/>
    <w:rsid w:val="0068501B"/>
    <w:rsid w:val="006854A2"/>
    <w:rsid w:val="006858B1"/>
    <w:rsid w:val="00685AC3"/>
    <w:rsid w:val="00685B31"/>
    <w:rsid w:val="0068602E"/>
    <w:rsid w:val="00686428"/>
    <w:rsid w:val="006870C2"/>
    <w:rsid w:val="00687252"/>
    <w:rsid w:val="00687EB4"/>
    <w:rsid w:val="006909D4"/>
    <w:rsid w:val="00690B41"/>
    <w:rsid w:val="00690C0E"/>
    <w:rsid w:val="00690CD5"/>
    <w:rsid w:val="00690DD3"/>
    <w:rsid w:val="0069114A"/>
    <w:rsid w:val="00691C87"/>
    <w:rsid w:val="00691E9A"/>
    <w:rsid w:val="0069295F"/>
    <w:rsid w:val="00692BB2"/>
    <w:rsid w:val="00693531"/>
    <w:rsid w:val="00693569"/>
    <w:rsid w:val="006935E9"/>
    <w:rsid w:val="006938BD"/>
    <w:rsid w:val="00694140"/>
    <w:rsid w:val="006947AA"/>
    <w:rsid w:val="00694886"/>
    <w:rsid w:val="006949C1"/>
    <w:rsid w:val="00694AD1"/>
    <w:rsid w:val="00694C6C"/>
    <w:rsid w:val="006953F8"/>
    <w:rsid w:val="0069592D"/>
    <w:rsid w:val="00695C03"/>
    <w:rsid w:val="00695F28"/>
    <w:rsid w:val="00696BE8"/>
    <w:rsid w:val="0069706C"/>
    <w:rsid w:val="00697574"/>
    <w:rsid w:val="0069797F"/>
    <w:rsid w:val="006A0687"/>
    <w:rsid w:val="006A0716"/>
    <w:rsid w:val="006A07FF"/>
    <w:rsid w:val="006A0841"/>
    <w:rsid w:val="006A0C03"/>
    <w:rsid w:val="006A0EB1"/>
    <w:rsid w:val="006A1201"/>
    <w:rsid w:val="006A123D"/>
    <w:rsid w:val="006A1280"/>
    <w:rsid w:val="006A16AE"/>
    <w:rsid w:val="006A1D48"/>
    <w:rsid w:val="006A1FD8"/>
    <w:rsid w:val="006A215B"/>
    <w:rsid w:val="006A241B"/>
    <w:rsid w:val="006A2530"/>
    <w:rsid w:val="006A2B95"/>
    <w:rsid w:val="006A2BD7"/>
    <w:rsid w:val="006A342D"/>
    <w:rsid w:val="006A3589"/>
    <w:rsid w:val="006A3A71"/>
    <w:rsid w:val="006A3C64"/>
    <w:rsid w:val="006A3D2F"/>
    <w:rsid w:val="006A3EAC"/>
    <w:rsid w:val="006A43A5"/>
    <w:rsid w:val="006A4C37"/>
    <w:rsid w:val="006A4C54"/>
    <w:rsid w:val="006A4D3D"/>
    <w:rsid w:val="006A4F3D"/>
    <w:rsid w:val="006A5088"/>
    <w:rsid w:val="006A50E3"/>
    <w:rsid w:val="006A5104"/>
    <w:rsid w:val="006A54E6"/>
    <w:rsid w:val="006A59E6"/>
    <w:rsid w:val="006A5B42"/>
    <w:rsid w:val="006A6223"/>
    <w:rsid w:val="006A64EF"/>
    <w:rsid w:val="006A69A0"/>
    <w:rsid w:val="006A6CF8"/>
    <w:rsid w:val="006A6DA1"/>
    <w:rsid w:val="006A6F89"/>
    <w:rsid w:val="006A7196"/>
    <w:rsid w:val="006A7234"/>
    <w:rsid w:val="006A795E"/>
    <w:rsid w:val="006A7E06"/>
    <w:rsid w:val="006B03B5"/>
    <w:rsid w:val="006B03B8"/>
    <w:rsid w:val="006B0459"/>
    <w:rsid w:val="006B0614"/>
    <w:rsid w:val="006B07E6"/>
    <w:rsid w:val="006B0B2C"/>
    <w:rsid w:val="006B1080"/>
    <w:rsid w:val="006B11C8"/>
    <w:rsid w:val="006B1AE0"/>
    <w:rsid w:val="006B1D00"/>
    <w:rsid w:val="006B1D05"/>
    <w:rsid w:val="006B1D67"/>
    <w:rsid w:val="006B20B6"/>
    <w:rsid w:val="006B2465"/>
    <w:rsid w:val="006B29A3"/>
    <w:rsid w:val="006B2AD6"/>
    <w:rsid w:val="006B2FE4"/>
    <w:rsid w:val="006B3052"/>
    <w:rsid w:val="006B3227"/>
    <w:rsid w:val="006B3A1B"/>
    <w:rsid w:val="006B3AD9"/>
    <w:rsid w:val="006B40B9"/>
    <w:rsid w:val="006B4285"/>
    <w:rsid w:val="006B4316"/>
    <w:rsid w:val="006B4884"/>
    <w:rsid w:val="006B4C24"/>
    <w:rsid w:val="006B5A94"/>
    <w:rsid w:val="006B5AA8"/>
    <w:rsid w:val="006B6058"/>
    <w:rsid w:val="006B65CC"/>
    <w:rsid w:val="006B6706"/>
    <w:rsid w:val="006B6E0D"/>
    <w:rsid w:val="006B78E9"/>
    <w:rsid w:val="006B795D"/>
    <w:rsid w:val="006B7EB4"/>
    <w:rsid w:val="006C03AB"/>
    <w:rsid w:val="006C057F"/>
    <w:rsid w:val="006C0AE7"/>
    <w:rsid w:val="006C0E35"/>
    <w:rsid w:val="006C10E1"/>
    <w:rsid w:val="006C1517"/>
    <w:rsid w:val="006C19A9"/>
    <w:rsid w:val="006C27D8"/>
    <w:rsid w:val="006C2A6D"/>
    <w:rsid w:val="006C2AF7"/>
    <w:rsid w:val="006C2F08"/>
    <w:rsid w:val="006C2FA7"/>
    <w:rsid w:val="006C3C25"/>
    <w:rsid w:val="006C3C54"/>
    <w:rsid w:val="006C3CFA"/>
    <w:rsid w:val="006C40AD"/>
    <w:rsid w:val="006C41C3"/>
    <w:rsid w:val="006C4321"/>
    <w:rsid w:val="006C564D"/>
    <w:rsid w:val="006C56F5"/>
    <w:rsid w:val="006C57C0"/>
    <w:rsid w:val="006C596F"/>
    <w:rsid w:val="006C5CA0"/>
    <w:rsid w:val="006C657E"/>
    <w:rsid w:val="006C65FC"/>
    <w:rsid w:val="006C67DA"/>
    <w:rsid w:val="006C680C"/>
    <w:rsid w:val="006C6DDF"/>
    <w:rsid w:val="006C707A"/>
    <w:rsid w:val="006C79F0"/>
    <w:rsid w:val="006C7AE1"/>
    <w:rsid w:val="006D0076"/>
    <w:rsid w:val="006D0147"/>
    <w:rsid w:val="006D093F"/>
    <w:rsid w:val="006D1A8D"/>
    <w:rsid w:val="006D1B2E"/>
    <w:rsid w:val="006D2090"/>
    <w:rsid w:val="006D222B"/>
    <w:rsid w:val="006D2739"/>
    <w:rsid w:val="006D27C1"/>
    <w:rsid w:val="006D2E27"/>
    <w:rsid w:val="006D3457"/>
    <w:rsid w:val="006D390D"/>
    <w:rsid w:val="006D3B9C"/>
    <w:rsid w:val="006D40D3"/>
    <w:rsid w:val="006D45AB"/>
    <w:rsid w:val="006D478F"/>
    <w:rsid w:val="006D4898"/>
    <w:rsid w:val="006D48E6"/>
    <w:rsid w:val="006D5FC3"/>
    <w:rsid w:val="006D6154"/>
    <w:rsid w:val="006D63AF"/>
    <w:rsid w:val="006D652D"/>
    <w:rsid w:val="006D7339"/>
    <w:rsid w:val="006D764C"/>
    <w:rsid w:val="006D7698"/>
    <w:rsid w:val="006D7E6A"/>
    <w:rsid w:val="006D7E79"/>
    <w:rsid w:val="006D7F5D"/>
    <w:rsid w:val="006E0404"/>
    <w:rsid w:val="006E0430"/>
    <w:rsid w:val="006E0DA3"/>
    <w:rsid w:val="006E0F7B"/>
    <w:rsid w:val="006E1073"/>
    <w:rsid w:val="006E1410"/>
    <w:rsid w:val="006E192D"/>
    <w:rsid w:val="006E19A4"/>
    <w:rsid w:val="006E1BA1"/>
    <w:rsid w:val="006E29C6"/>
    <w:rsid w:val="006E2C43"/>
    <w:rsid w:val="006E2E4B"/>
    <w:rsid w:val="006E372F"/>
    <w:rsid w:val="006E3D33"/>
    <w:rsid w:val="006E404B"/>
    <w:rsid w:val="006E4434"/>
    <w:rsid w:val="006E4F6B"/>
    <w:rsid w:val="006E4FBC"/>
    <w:rsid w:val="006E52C4"/>
    <w:rsid w:val="006E52D0"/>
    <w:rsid w:val="006E5A28"/>
    <w:rsid w:val="006E5E97"/>
    <w:rsid w:val="006E6176"/>
    <w:rsid w:val="006E6606"/>
    <w:rsid w:val="006E69EE"/>
    <w:rsid w:val="006E72D9"/>
    <w:rsid w:val="006E76CD"/>
    <w:rsid w:val="006E779E"/>
    <w:rsid w:val="006E7958"/>
    <w:rsid w:val="006E7B98"/>
    <w:rsid w:val="006E7FE4"/>
    <w:rsid w:val="006E7FFE"/>
    <w:rsid w:val="006F0717"/>
    <w:rsid w:val="006F0881"/>
    <w:rsid w:val="006F0908"/>
    <w:rsid w:val="006F0B70"/>
    <w:rsid w:val="006F0E58"/>
    <w:rsid w:val="006F1200"/>
    <w:rsid w:val="006F1357"/>
    <w:rsid w:val="006F17A3"/>
    <w:rsid w:val="006F1BAA"/>
    <w:rsid w:val="006F1BAE"/>
    <w:rsid w:val="006F26B7"/>
    <w:rsid w:val="006F275F"/>
    <w:rsid w:val="006F2B6B"/>
    <w:rsid w:val="006F2C41"/>
    <w:rsid w:val="006F31F5"/>
    <w:rsid w:val="006F3ED5"/>
    <w:rsid w:val="006F40C5"/>
    <w:rsid w:val="006F4196"/>
    <w:rsid w:val="006F4606"/>
    <w:rsid w:val="006F467D"/>
    <w:rsid w:val="006F49E4"/>
    <w:rsid w:val="006F4AB7"/>
    <w:rsid w:val="006F4BAA"/>
    <w:rsid w:val="006F5040"/>
    <w:rsid w:val="006F56C3"/>
    <w:rsid w:val="006F6662"/>
    <w:rsid w:val="006F6B4B"/>
    <w:rsid w:val="006F70FA"/>
    <w:rsid w:val="006F74E2"/>
    <w:rsid w:val="006F7587"/>
    <w:rsid w:val="006F7CA0"/>
    <w:rsid w:val="0070069A"/>
    <w:rsid w:val="007008BC"/>
    <w:rsid w:val="007017C6"/>
    <w:rsid w:val="00701F74"/>
    <w:rsid w:val="0070232B"/>
    <w:rsid w:val="0070257B"/>
    <w:rsid w:val="00702AF7"/>
    <w:rsid w:val="00702FC3"/>
    <w:rsid w:val="00703234"/>
    <w:rsid w:val="007035B0"/>
    <w:rsid w:val="0070364E"/>
    <w:rsid w:val="00703D53"/>
    <w:rsid w:val="0070445B"/>
    <w:rsid w:val="00704597"/>
    <w:rsid w:val="00704866"/>
    <w:rsid w:val="00704CC1"/>
    <w:rsid w:val="0070504C"/>
    <w:rsid w:val="007050BF"/>
    <w:rsid w:val="0070537A"/>
    <w:rsid w:val="007054F4"/>
    <w:rsid w:val="007055D9"/>
    <w:rsid w:val="00705C1B"/>
    <w:rsid w:val="00705EED"/>
    <w:rsid w:val="007064E8"/>
    <w:rsid w:val="00706A6E"/>
    <w:rsid w:val="00706C4C"/>
    <w:rsid w:val="00706D42"/>
    <w:rsid w:val="00706EB2"/>
    <w:rsid w:val="00707351"/>
    <w:rsid w:val="007073F6"/>
    <w:rsid w:val="00707548"/>
    <w:rsid w:val="007075B6"/>
    <w:rsid w:val="007076AF"/>
    <w:rsid w:val="007076CB"/>
    <w:rsid w:val="00710037"/>
    <w:rsid w:val="00710ECC"/>
    <w:rsid w:val="00711039"/>
    <w:rsid w:val="00711084"/>
    <w:rsid w:val="00711AB1"/>
    <w:rsid w:val="00711D17"/>
    <w:rsid w:val="00711DB6"/>
    <w:rsid w:val="00711E34"/>
    <w:rsid w:val="00711F7E"/>
    <w:rsid w:val="0071290F"/>
    <w:rsid w:val="00712A4A"/>
    <w:rsid w:val="00712A70"/>
    <w:rsid w:val="007130AA"/>
    <w:rsid w:val="007130B0"/>
    <w:rsid w:val="0071373B"/>
    <w:rsid w:val="00713889"/>
    <w:rsid w:val="00713DDF"/>
    <w:rsid w:val="007142B0"/>
    <w:rsid w:val="007143A6"/>
    <w:rsid w:val="007148E5"/>
    <w:rsid w:val="007148FE"/>
    <w:rsid w:val="00714B83"/>
    <w:rsid w:val="00715500"/>
    <w:rsid w:val="00715807"/>
    <w:rsid w:val="007159A5"/>
    <w:rsid w:val="00715E03"/>
    <w:rsid w:val="0071608A"/>
    <w:rsid w:val="007169D7"/>
    <w:rsid w:val="00717468"/>
    <w:rsid w:val="00717F8C"/>
    <w:rsid w:val="00720259"/>
    <w:rsid w:val="007202A4"/>
    <w:rsid w:val="00720730"/>
    <w:rsid w:val="00720CB0"/>
    <w:rsid w:val="00721150"/>
    <w:rsid w:val="00721850"/>
    <w:rsid w:val="007227B9"/>
    <w:rsid w:val="00722C50"/>
    <w:rsid w:val="00722CA2"/>
    <w:rsid w:val="00723446"/>
    <w:rsid w:val="0072368C"/>
    <w:rsid w:val="007237BD"/>
    <w:rsid w:val="007240CA"/>
    <w:rsid w:val="007242E4"/>
    <w:rsid w:val="007244DB"/>
    <w:rsid w:val="007249EF"/>
    <w:rsid w:val="00724CB4"/>
    <w:rsid w:val="00724E95"/>
    <w:rsid w:val="00724F6E"/>
    <w:rsid w:val="007251D5"/>
    <w:rsid w:val="00725343"/>
    <w:rsid w:val="007258B3"/>
    <w:rsid w:val="00725A8B"/>
    <w:rsid w:val="00725AD8"/>
    <w:rsid w:val="00726820"/>
    <w:rsid w:val="00726CED"/>
    <w:rsid w:val="0072708C"/>
    <w:rsid w:val="007270B0"/>
    <w:rsid w:val="00727423"/>
    <w:rsid w:val="007275E0"/>
    <w:rsid w:val="007278C5"/>
    <w:rsid w:val="00727DB3"/>
    <w:rsid w:val="0073087F"/>
    <w:rsid w:val="007308C6"/>
    <w:rsid w:val="00730A10"/>
    <w:rsid w:val="00731086"/>
    <w:rsid w:val="0073143E"/>
    <w:rsid w:val="00731E09"/>
    <w:rsid w:val="0073254F"/>
    <w:rsid w:val="00732FFC"/>
    <w:rsid w:val="00733477"/>
    <w:rsid w:val="00733605"/>
    <w:rsid w:val="00733A3E"/>
    <w:rsid w:val="00733E13"/>
    <w:rsid w:val="0073457F"/>
    <w:rsid w:val="0073470A"/>
    <w:rsid w:val="00734D4A"/>
    <w:rsid w:val="00734FFF"/>
    <w:rsid w:val="0073548F"/>
    <w:rsid w:val="00735491"/>
    <w:rsid w:val="007357B8"/>
    <w:rsid w:val="00735862"/>
    <w:rsid w:val="00735DF6"/>
    <w:rsid w:val="007366AF"/>
    <w:rsid w:val="00737333"/>
    <w:rsid w:val="0073781C"/>
    <w:rsid w:val="00737B07"/>
    <w:rsid w:val="00737BA2"/>
    <w:rsid w:val="00737C99"/>
    <w:rsid w:val="0074014D"/>
    <w:rsid w:val="0074028E"/>
    <w:rsid w:val="0074043E"/>
    <w:rsid w:val="00740E3C"/>
    <w:rsid w:val="0074101A"/>
    <w:rsid w:val="007410C3"/>
    <w:rsid w:val="00741A4C"/>
    <w:rsid w:val="00741D7C"/>
    <w:rsid w:val="007428AB"/>
    <w:rsid w:val="00743195"/>
    <w:rsid w:val="00743579"/>
    <w:rsid w:val="007438E7"/>
    <w:rsid w:val="00743B51"/>
    <w:rsid w:val="007446EA"/>
    <w:rsid w:val="00744B20"/>
    <w:rsid w:val="00744CCB"/>
    <w:rsid w:val="0074510F"/>
    <w:rsid w:val="00745397"/>
    <w:rsid w:val="00745A2B"/>
    <w:rsid w:val="00745BD1"/>
    <w:rsid w:val="00746232"/>
    <w:rsid w:val="007467F7"/>
    <w:rsid w:val="00746AB0"/>
    <w:rsid w:val="00746D82"/>
    <w:rsid w:val="00746D99"/>
    <w:rsid w:val="00746F91"/>
    <w:rsid w:val="007470EF"/>
    <w:rsid w:val="0074761F"/>
    <w:rsid w:val="007479CF"/>
    <w:rsid w:val="00747A9A"/>
    <w:rsid w:val="00747E5E"/>
    <w:rsid w:val="007500E9"/>
    <w:rsid w:val="00750430"/>
    <w:rsid w:val="00750541"/>
    <w:rsid w:val="00750FB3"/>
    <w:rsid w:val="00751034"/>
    <w:rsid w:val="0075129E"/>
    <w:rsid w:val="0075144E"/>
    <w:rsid w:val="007515D3"/>
    <w:rsid w:val="00751F8E"/>
    <w:rsid w:val="00752054"/>
    <w:rsid w:val="00752C17"/>
    <w:rsid w:val="00752CBC"/>
    <w:rsid w:val="00753143"/>
    <w:rsid w:val="00753435"/>
    <w:rsid w:val="007540E4"/>
    <w:rsid w:val="0075418A"/>
    <w:rsid w:val="0075469C"/>
    <w:rsid w:val="00754A07"/>
    <w:rsid w:val="00754A0B"/>
    <w:rsid w:val="00755A55"/>
    <w:rsid w:val="00755CEF"/>
    <w:rsid w:val="0075604E"/>
    <w:rsid w:val="007570CA"/>
    <w:rsid w:val="00757358"/>
    <w:rsid w:val="0075751D"/>
    <w:rsid w:val="0076037A"/>
    <w:rsid w:val="007607D2"/>
    <w:rsid w:val="0076086C"/>
    <w:rsid w:val="00760AB7"/>
    <w:rsid w:val="00760D29"/>
    <w:rsid w:val="00761B61"/>
    <w:rsid w:val="00761E38"/>
    <w:rsid w:val="00761FC7"/>
    <w:rsid w:val="0076233F"/>
    <w:rsid w:val="00762D9B"/>
    <w:rsid w:val="00763053"/>
    <w:rsid w:val="0076330F"/>
    <w:rsid w:val="00763C0A"/>
    <w:rsid w:val="007642B8"/>
    <w:rsid w:val="00764301"/>
    <w:rsid w:val="0076456D"/>
    <w:rsid w:val="00764CC6"/>
    <w:rsid w:val="00764EDB"/>
    <w:rsid w:val="007655C7"/>
    <w:rsid w:val="007656DB"/>
    <w:rsid w:val="00765767"/>
    <w:rsid w:val="007659C1"/>
    <w:rsid w:val="00765AB7"/>
    <w:rsid w:val="00765D49"/>
    <w:rsid w:val="00766AB9"/>
    <w:rsid w:val="00766C12"/>
    <w:rsid w:val="00766CB5"/>
    <w:rsid w:val="0076737E"/>
    <w:rsid w:val="00767460"/>
    <w:rsid w:val="00767610"/>
    <w:rsid w:val="00767F9B"/>
    <w:rsid w:val="0077010C"/>
    <w:rsid w:val="00770879"/>
    <w:rsid w:val="0077122C"/>
    <w:rsid w:val="00771261"/>
    <w:rsid w:val="00771555"/>
    <w:rsid w:val="00771C30"/>
    <w:rsid w:val="00771CC7"/>
    <w:rsid w:val="007721B0"/>
    <w:rsid w:val="007721F1"/>
    <w:rsid w:val="00772540"/>
    <w:rsid w:val="0077282C"/>
    <w:rsid w:val="00773799"/>
    <w:rsid w:val="00774471"/>
    <w:rsid w:val="00774699"/>
    <w:rsid w:val="007747C5"/>
    <w:rsid w:val="007749C6"/>
    <w:rsid w:val="00774F92"/>
    <w:rsid w:val="00775AEB"/>
    <w:rsid w:val="007760D9"/>
    <w:rsid w:val="00776191"/>
    <w:rsid w:val="0077624D"/>
    <w:rsid w:val="007766BA"/>
    <w:rsid w:val="0077673D"/>
    <w:rsid w:val="00776967"/>
    <w:rsid w:val="00777043"/>
    <w:rsid w:val="007774F0"/>
    <w:rsid w:val="00777843"/>
    <w:rsid w:val="0078018A"/>
    <w:rsid w:val="0078035C"/>
    <w:rsid w:val="00780932"/>
    <w:rsid w:val="00780D59"/>
    <w:rsid w:val="00781427"/>
    <w:rsid w:val="007814E0"/>
    <w:rsid w:val="00781A1A"/>
    <w:rsid w:val="00781DE9"/>
    <w:rsid w:val="00781F7B"/>
    <w:rsid w:val="00782534"/>
    <w:rsid w:val="007827D3"/>
    <w:rsid w:val="00782D91"/>
    <w:rsid w:val="0078303A"/>
    <w:rsid w:val="007831F3"/>
    <w:rsid w:val="00783820"/>
    <w:rsid w:val="00783DED"/>
    <w:rsid w:val="0078406D"/>
    <w:rsid w:val="00784201"/>
    <w:rsid w:val="007846B8"/>
    <w:rsid w:val="00784712"/>
    <w:rsid w:val="00784A38"/>
    <w:rsid w:val="00784B4A"/>
    <w:rsid w:val="00784CD9"/>
    <w:rsid w:val="00784F4C"/>
    <w:rsid w:val="00784F69"/>
    <w:rsid w:val="00785040"/>
    <w:rsid w:val="00785530"/>
    <w:rsid w:val="00785876"/>
    <w:rsid w:val="00785BFA"/>
    <w:rsid w:val="00786318"/>
    <w:rsid w:val="00786476"/>
    <w:rsid w:val="00786FEE"/>
    <w:rsid w:val="007870C7"/>
    <w:rsid w:val="007870D0"/>
    <w:rsid w:val="0078749E"/>
    <w:rsid w:val="007901DF"/>
    <w:rsid w:val="007901FF"/>
    <w:rsid w:val="00790CB3"/>
    <w:rsid w:val="00790D19"/>
    <w:rsid w:val="00790EB3"/>
    <w:rsid w:val="0079128C"/>
    <w:rsid w:val="00791332"/>
    <w:rsid w:val="0079196F"/>
    <w:rsid w:val="00791A82"/>
    <w:rsid w:val="00791C72"/>
    <w:rsid w:val="00791FAE"/>
    <w:rsid w:val="00792545"/>
    <w:rsid w:val="00792EAB"/>
    <w:rsid w:val="0079389E"/>
    <w:rsid w:val="00793B44"/>
    <w:rsid w:val="00794335"/>
    <w:rsid w:val="00794560"/>
    <w:rsid w:val="00794CC9"/>
    <w:rsid w:val="00795001"/>
    <w:rsid w:val="0079562D"/>
    <w:rsid w:val="00795AC0"/>
    <w:rsid w:val="00795C41"/>
    <w:rsid w:val="00795F03"/>
    <w:rsid w:val="007960FD"/>
    <w:rsid w:val="00796198"/>
    <w:rsid w:val="007964E8"/>
    <w:rsid w:val="007965C5"/>
    <w:rsid w:val="00796B69"/>
    <w:rsid w:val="00796FB8"/>
    <w:rsid w:val="00797163"/>
    <w:rsid w:val="0079750C"/>
    <w:rsid w:val="00797581"/>
    <w:rsid w:val="007978A3"/>
    <w:rsid w:val="00797DF7"/>
    <w:rsid w:val="007A001A"/>
    <w:rsid w:val="007A001C"/>
    <w:rsid w:val="007A0066"/>
    <w:rsid w:val="007A0181"/>
    <w:rsid w:val="007A09C3"/>
    <w:rsid w:val="007A112C"/>
    <w:rsid w:val="007A148B"/>
    <w:rsid w:val="007A1C72"/>
    <w:rsid w:val="007A1C80"/>
    <w:rsid w:val="007A1CD2"/>
    <w:rsid w:val="007A1DAE"/>
    <w:rsid w:val="007A28EC"/>
    <w:rsid w:val="007A2B64"/>
    <w:rsid w:val="007A33E0"/>
    <w:rsid w:val="007A3F57"/>
    <w:rsid w:val="007A4163"/>
    <w:rsid w:val="007A4507"/>
    <w:rsid w:val="007A4C84"/>
    <w:rsid w:val="007A4D6F"/>
    <w:rsid w:val="007A4EED"/>
    <w:rsid w:val="007A50BD"/>
    <w:rsid w:val="007A5BA2"/>
    <w:rsid w:val="007A6C9A"/>
    <w:rsid w:val="007A6F05"/>
    <w:rsid w:val="007A74F9"/>
    <w:rsid w:val="007A76A6"/>
    <w:rsid w:val="007A77A0"/>
    <w:rsid w:val="007A79B7"/>
    <w:rsid w:val="007A7A0B"/>
    <w:rsid w:val="007A7B7C"/>
    <w:rsid w:val="007A7BAC"/>
    <w:rsid w:val="007A7C10"/>
    <w:rsid w:val="007B087E"/>
    <w:rsid w:val="007B0B86"/>
    <w:rsid w:val="007B0D20"/>
    <w:rsid w:val="007B0D3A"/>
    <w:rsid w:val="007B0FFE"/>
    <w:rsid w:val="007B12DC"/>
    <w:rsid w:val="007B180B"/>
    <w:rsid w:val="007B185A"/>
    <w:rsid w:val="007B1EBA"/>
    <w:rsid w:val="007B1F0E"/>
    <w:rsid w:val="007B1F28"/>
    <w:rsid w:val="007B208F"/>
    <w:rsid w:val="007B291D"/>
    <w:rsid w:val="007B3199"/>
    <w:rsid w:val="007B353C"/>
    <w:rsid w:val="007B3796"/>
    <w:rsid w:val="007B3925"/>
    <w:rsid w:val="007B3BF4"/>
    <w:rsid w:val="007B3CD0"/>
    <w:rsid w:val="007B40E0"/>
    <w:rsid w:val="007B4CB4"/>
    <w:rsid w:val="007B5177"/>
    <w:rsid w:val="007B5179"/>
    <w:rsid w:val="007B5D1F"/>
    <w:rsid w:val="007B5D7A"/>
    <w:rsid w:val="007B6185"/>
    <w:rsid w:val="007B6189"/>
    <w:rsid w:val="007B626F"/>
    <w:rsid w:val="007B6498"/>
    <w:rsid w:val="007B681E"/>
    <w:rsid w:val="007B6A77"/>
    <w:rsid w:val="007B6BB6"/>
    <w:rsid w:val="007B7603"/>
    <w:rsid w:val="007B7622"/>
    <w:rsid w:val="007B76FF"/>
    <w:rsid w:val="007C0572"/>
    <w:rsid w:val="007C06EF"/>
    <w:rsid w:val="007C0918"/>
    <w:rsid w:val="007C0F9E"/>
    <w:rsid w:val="007C106E"/>
    <w:rsid w:val="007C12DE"/>
    <w:rsid w:val="007C14FC"/>
    <w:rsid w:val="007C229D"/>
    <w:rsid w:val="007C2BBD"/>
    <w:rsid w:val="007C3A4F"/>
    <w:rsid w:val="007C3A9F"/>
    <w:rsid w:val="007C406A"/>
    <w:rsid w:val="007C4332"/>
    <w:rsid w:val="007C4504"/>
    <w:rsid w:val="007C46EA"/>
    <w:rsid w:val="007C48E6"/>
    <w:rsid w:val="007C4FB3"/>
    <w:rsid w:val="007C50E1"/>
    <w:rsid w:val="007C56B3"/>
    <w:rsid w:val="007C5E65"/>
    <w:rsid w:val="007C61B9"/>
    <w:rsid w:val="007C64C9"/>
    <w:rsid w:val="007C6CF5"/>
    <w:rsid w:val="007C6DB2"/>
    <w:rsid w:val="007C6E40"/>
    <w:rsid w:val="007C7095"/>
    <w:rsid w:val="007C734D"/>
    <w:rsid w:val="007C78CA"/>
    <w:rsid w:val="007D0911"/>
    <w:rsid w:val="007D160F"/>
    <w:rsid w:val="007D1610"/>
    <w:rsid w:val="007D1BA6"/>
    <w:rsid w:val="007D1E6D"/>
    <w:rsid w:val="007D1E8A"/>
    <w:rsid w:val="007D1E8C"/>
    <w:rsid w:val="007D22B1"/>
    <w:rsid w:val="007D2BAA"/>
    <w:rsid w:val="007D2F91"/>
    <w:rsid w:val="007D346F"/>
    <w:rsid w:val="007D3D7C"/>
    <w:rsid w:val="007D3E2D"/>
    <w:rsid w:val="007D3FFF"/>
    <w:rsid w:val="007D4133"/>
    <w:rsid w:val="007D438D"/>
    <w:rsid w:val="007D49FD"/>
    <w:rsid w:val="007D4D1C"/>
    <w:rsid w:val="007D5045"/>
    <w:rsid w:val="007D52BB"/>
    <w:rsid w:val="007D5317"/>
    <w:rsid w:val="007D5BE4"/>
    <w:rsid w:val="007D5E2B"/>
    <w:rsid w:val="007D5F79"/>
    <w:rsid w:val="007D602F"/>
    <w:rsid w:val="007D6C39"/>
    <w:rsid w:val="007D6E7E"/>
    <w:rsid w:val="007D6FE5"/>
    <w:rsid w:val="007D7635"/>
    <w:rsid w:val="007D7706"/>
    <w:rsid w:val="007D7C4B"/>
    <w:rsid w:val="007D7CF4"/>
    <w:rsid w:val="007D7EF0"/>
    <w:rsid w:val="007D7F7B"/>
    <w:rsid w:val="007E0252"/>
    <w:rsid w:val="007E0318"/>
    <w:rsid w:val="007E043D"/>
    <w:rsid w:val="007E06DD"/>
    <w:rsid w:val="007E0912"/>
    <w:rsid w:val="007E0C67"/>
    <w:rsid w:val="007E0E38"/>
    <w:rsid w:val="007E0E85"/>
    <w:rsid w:val="007E0F3F"/>
    <w:rsid w:val="007E111F"/>
    <w:rsid w:val="007E1805"/>
    <w:rsid w:val="007E1866"/>
    <w:rsid w:val="007E1B0A"/>
    <w:rsid w:val="007E1FB0"/>
    <w:rsid w:val="007E201A"/>
    <w:rsid w:val="007E2477"/>
    <w:rsid w:val="007E24C7"/>
    <w:rsid w:val="007E2931"/>
    <w:rsid w:val="007E2CF9"/>
    <w:rsid w:val="007E3138"/>
    <w:rsid w:val="007E34C0"/>
    <w:rsid w:val="007E3B91"/>
    <w:rsid w:val="007E3BF2"/>
    <w:rsid w:val="007E3CA8"/>
    <w:rsid w:val="007E46CF"/>
    <w:rsid w:val="007E473B"/>
    <w:rsid w:val="007E4A17"/>
    <w:rsid w:val="007E51FE"/>
    <w:rsid w:val="007E5864"/>
    <w:rsid w:val="007E58BF"/>
    <w:rsid w:val="007E5A3A"/>
    <w:rsid w:val="007E5B62"/>
    <w:rsid w:val="007E5F44"/>
    <w:rsid w:val="007E5FBE"/>
    <w:rsid w:val="007E68BF"/>
    <w:rsid w:val="007E6941"/>
    <w:rsid w:val="007E6B11"/>
    <w:rsid w:val="007E6EDF"/>
    <w:rsid w:val="007E6F53"/>
    <w:rsid w:val="007E7891"/>
    <w:rsid w:val="007E7B04"/>
    <w:rsid w:val="007E7D26"/>
    <w:rsid w:val="007E7EFA"/>
    <w:rsid w:val="007E7F0B"/>
    <w:rsid w:val="007E7F7B"/>
    <w:rsid w:val="007F0083"/>
    <w:rsid w:val="007F09FC"/>
    <w:rsid w:val="007F0A75"/>
    <w:rsid w:val="007F0CFB"/>
    <w:rsid w:val="007F1A49"/>
    <w:rsid w:val="007F2516"/>
    <w:rsid w:val="007F2729"/>
    <w:rsid w:val="007F300E"/>
    <w:rsid w:val="007F3024"/>
    <w:rsid w:val="007F3530"/>
    <w:rsid w:val="007F3AED"/>
    <w:rsid w:val="007F3D6C"/>
    <w:rsid w:val="007F3FE7"/>
    <w:rsid w:val="007F41D3"/>
    <w:rsid w:val="007F5565"/>
    <w:rsid w:val="007F565F"/>
    <w:rsid w:val="007F56F5"/>
    <w:rsid w:val="007F5731"/>
    <w:rsid w:val="007F5793"/>
    <w:rsid w:val="007F5E61"/>
    <w:rsid w:val="007F5ECC"/>
    <w:rsid w:val="007F673B"/>
    <w:rsid w:val="007F70F6"/>
    <w:rsid w:val="007F790D"/>
    <w:rsid w:val="007F7BC6"/>
    <w:rsid w:val="007F7EAD"/>
    <w:rsid w:val="007F7F33"/>
    <w:rsid w:val="00801621"/>
    <w:rsid w:val="00801731"/>
    <w:rsid w:val="00801E5C"/>
    <w:rsid w:val="0080219C"/>
    <w:rsid w:val="00802B0A"/>
    <w:rsid w:val="00802D60"/>
    <w:rsid w:val="00802DC3"/>
    <w:rsid w:val="00803384"/>
    <w:rsid w:val="008038B5"/>
    <w:rsid w:val="00803AD0"/>
    <w:rsid w:val="00804372"/>
    <w:rsid w:val="00804A75"/>
    <w:rsid w:val="00804C6D"/>
    <w:rsid w:val="008056AE"/>
    <w:rsid w:val="00805ADA"/>
    <w:rsid w:val="0080640B"/>
    <w:rsid w:val="00806569"/>
    <w:rsid w:val="008066EE"/>
    <w:rsid w:val="00806A16"/>
    <w:rsid w:val="00806B88"/>
    <w:rsid w:val="00807014"/>
    <w:rsid w:val="0080705D"/>
    <w:rsid w:val="008070F2"/>
    <w:rsid w:val="0080726B"/>
    <w:rsid w:val="008074ED"/>
    <w:rsid w:val="00810709"/>
    <w:rsid w:val="00811648"/>
    <w:rsid w:val="00811773"/>
    <w:rsid w:val="0081217B"/>
    <w:rsid w:val="00812E43"/>
    <w:rsid w:val="00812F4D"/>
    <w:rsid w:val="0081352F"/>
    <w:rsid w:val="008137FC"/>
    <w:rsid w:val="008146CE"/>
    <w:rsid w:val="00814A26"/>
    <w:rsid w:val="00814C9F"/>
    <w:rsid w:val="00814D29"/>
    <w:rsid w:val="00814DC7"/>
    <w:rsid w:val="00814F6B"/>
    <w:rsid w:val="008154AF"/>
    <w:rsid w:val="008162B1"/>
    <w:rsid w:val="0081657B"/>
    <w:rsid w:val="008165EC"/>
    <w:rsid w:val="00816B3B"/>
    <w:rsid w:val="008175D4"/>
    <w:rsid w:val="00817777"/>
    <w:rsid w:val="008177EF"/>
    <w:rsid w:val="008178F0"/>
    <w:rsid w:val="00817B92"/>
    <w:rsid w:val="00817B97"/>
    <w:rsid w:val="0082022B"/>
    <w:rsid w:val="00820907"/>
    <w:rsid w:val="00820C99"/>
    <w:rsid w:val="0082122C"/>
    <w:rsid w:val="00821559"/>
    <w:rsid w:val="00821910"/>
    <w:rsid w:val="00821E79"/>
    <w:rsid w:val="00822262"/>
    <w:rsid w:val="00822605"/>
    <w:rsid w:val="008228F9"/>
    <w:rsid w:val="00822AFB"/>
    <w:rsid w:val="00822EB2"/>
    <w:rsid w:val="00822FE8"/>
    <w:rsid w:val="008233BF"/>
    <w:rsid w:val="00823558"/>
    <w:rsid w:val="00823632"/>
    <w:rsid w:val="0082380F"/>
    <w:rsid w:val="008238A7"/>
    <w:rsid w:val="00823FCD"/>
    <w:rsid w:val="00824018"/>
    <w:rsid w:val="008242F6"/>
    <w:rsid w:val="00824308"/>
    <w:rsid w:val="00824372"/>
    <w:rsid w:val="00824E32"/>
    <w:rsid w:val="008260B6"/>
    <w:rsid w:val="00826407"/>
    <w:rsid w:val="008267B9"/>
    <w:rsid w:val="00827012"/>
    <w:rsid w:val="00827D89"/>
    <w:rsid w:val="00830238"/>
    <w:rsid w:val="008304EA"/>
    <w:rsid w:val="0083091F"/>
    <w:rsid w:val="00830999"/>
    <w:rsid w:val="008309B0"/>
    <w:rsid w:val="00830E51"/>
    <w:rsid w:val="00830ED8"/>
    <w:rsid w:val="00830F8A"/>
    <w:rsid w:val="00831548"/>
    <w:rsid w:val="0083166E"/>
    <w:rsid w:val="0083202E"/>
    <w:rsid w:val="008321AD"/>
    <w:rsid w:val="008326C1"/>
    <w:rsid w:val="008326D1"/>
    <w:rsid w:val="00832987"/>
    <w:rsid w:val="00833803"/>
    <w:rsid w:val="008348D1"/>
    <w:rsid w:val="0083491C"/>
    <w:rsid w:val="00834C66"/>
    <w:rsid w:val="00834EE0"/>
    <w:rsid w:val="0083509A"/>
    <w:rsid w:val="00835974"/>
    <w:rsid w:val="00835F29"/>
    <w:rsid w:val="00836228"/>
    <w:rsid w:val="008362BC"/>
    <w:rsid w:val="008363E0"/>
    <w:rsid w:val="008363F6"/>
    <w:rsid w:val="008366ED"/>
    <w:rsid w:val="008370D6"/>
    <w:rsid w:val="0083719B"/>
    <w:rsid w:val="0083783C"/>
    <w:rsid w:val="008378DF"/>
    <w:rsid w:val="00837CF1"/>
    <w:rsid w:val="00837ED6"/>
    <w:rsid w:val="00840043"/>
    <w:rsid w:val="008400A4"/>
    <w:rsid w:val="008401DC"/>
    <w:rsid w:val="008406DF"/>
    <w:rsid w:val="008408A5"/>
    <w:rsid w:val="00840C60"/>
    <w:rsid w:val="00841277"/>
    <w:rsid w:val="008417BE"/>
    <w:rsid w:val="008417EB"/>
    <w:rsid w:val="00841D0A"/>
    <w:rsid w:val="00841F0F"/>
    <w:rsid w:val="00842173"/>
    <w:rsid w:val="008427AC"/>
    <w:rsid w:val="008435B7"/>
    <w:rsid w:val="00844131"/>
    <w:rsid w:val="00844297"/>
    <w:rsid w:val="00844922"/>
    <w:rsid w:val="00844B7C"/>
    <w:rsid w:val="00845054"/>
    <w:rsid w:val="00845116"/>
    <w:rsid w:val="00845888"/>
    <w:rsid w:val="0084621E"/>
    <w:rsid w:val="00846626"/>
    <w:rsid w:val="00846ABA"/>
    <w:rsid w:val="00846CE4"/>
    <w:rsid w:val="008471EC"/>
    <w:rsid w:val="00847553"/>
    <w:rsid w:val="008477CE"/>
    <w:rsid w:val="00847ADA"/>
    <w:rsid w:val="0085010B"/>
    <w:rsid w:val="00850780"/>
    <w:rsid w:val="008507B7"/>
    <w:rsid w:val="00850976"/>
    <w:rsid w:val="00850B02"/>
    <w:rsid w:val="00850E6A"/>
    <w:rsid w:val="00850FA2"/>
    <w:rsid w:val="008512E8"/>
    <w:rsid w:val="008517E9"/>
    <w:rsid w:val="00851E4C"/>
    <w:rsid w:val="00851FC5"/>
    <w:rsid w:val="0085209D"/>
    <w:rsid w:val="00852383"/>
    <w:rsid w:val="008526A0"/>
    <w:rsid w:val="00852AD8"/>
    <w:rsid w:val="00852B32"/>
    <w:rsid w:val="00852E57"/>
    <w:rsid w:val="00853435"/>
    <w:rsid w:val="008537E2"/>
    <w:rsid w:val="0085392D"/>
    <w:rsid w:val="008539E0"/>
    <w:rsid w:val="00853A76"/>
    <w:rsid w:val="0085418F"/>
    <w:rsid w:val="008543A8"/>
    <w:rsid w:val="00854659"/>
    <w:rsid w:val="00854838"/>
    <w:rsid w:val="00855C81"/>
    <w:rsid w:val="00855FB5"/>
    <w:rsid w:val="008564A9"/>
    <w:rsid w:val="00856603"/>
    <w:rsid w:val="00856BC0"/>
    <w:rsid w:val="00856D59"/>
    <w:rsid w:val="00856DB4"/>
    <w:rsid w:val="008572D5"/>
    <w:rsid w:val="008573C9"/>
    <w:rsid w:val="00857496"/>
    <w:rsid w:val="008577A7"/>
    <w:rsid w:val="0085782A"/>
    <w:rsid w:val="0085788D"/>
    <w:rsid w:val="008600D6"/>
    <w:rsid w:val="00860147"/>
    <w:rsid w:val="0086093F"/>
    <w:rsid w:val="00860CB5"/>
    <w:rsid w:val="00860E1F"/>
    <w:rsid w:val="00860F7F"/>
    <w:rsid w:val="0086135D"/>
    <w:rsid w:val="0086175A"/>
    <w:rsid w:val="00861B5E"/>
    <w:rsid w:val="0086274F"/>
    <w:rsid w:val="00862A9F"/>
    <w:rsid w:val="00863545"/>
    <w:rsid w:val="0086376D"/>
    <w:rsid w:val="00863E42"/>
    <w:rsid w:val="00864F5E"/>
    <w:rsid w:val="0086505C"/>
    <w:rsid w:val="008652C3"/>
    <w:rsid w:val="00865A17"/>
    <w:rsid w:val="008665FB"/>
    <w:rsid w:val="008666B3"/>
    <w:rsid w:val="00866836"/>
    <w:rsid w:val="00866BA1"/>
    <w:rsid w:val="008670C4"/>
    <w:rsid w:val="008671AC"/>
    <w:rsid w:val="00867F54"/>
    <w:rsid w:val="008701B1"/>
    <w:rsid w:val="00870462"/>
    <w:rsid w:val="00870583"/>
    <w:rsid w:val="00870737"/>
    <w:rsid w:val="008707CC"/>
    <w:rsid w:val="0087148C"/>
    <w:rsid w:val="008717D1"/>
    <w:rsid w:val="008718F4"/>
    <w:rsid w:val="00871C26"/>
    <w:rsid w:val="00871D6C"/>
    <w:rsid w:val="008720AB"/>
    <w:rsid w:val="0087278F"/>
    <w:rsid w:val="00872A98"/>
    <w:rsid w:val="00872CD3"/>
    <w:rsid w:val="00872D15"/>
    <w:rsid w:val="0087300A"/>
    <w:rsid w:val="0087307C"/>
    <w:rsid w:val="0087319A"/>
    <w:rsid w:val="00873770"/>
    <w:rsid w:val="00873EF8"/>
    <w:rsid w:val="0087416C"/>
    <w:rsid w:val="00874636"/>
    <w:rsid w:val="008747D0"/>
    <w:rsid w:val="008751BC"/>
    <w:rsid w:val="0087558C"/>
    <w:rsid w:val="00875BA2"/>
    <w:rsid w:val="00875BAF"/>
    <w:rsid w:val="008760DD"/>
    <w:rsid w:val="00876557"/>
    <w:rsid w:val="0087684B"/>
    <w:rsid w:val="008768DB"/>
    <w:rsid w:val="00876BB7"/>
    <w:rsid w:val="00876E9A"/>
    <w:rsid w:val="00877352"/>
    <w:rsid w:val="0087736C"/>
    <w:rsid w:val="008773E9"/>
    <w:rsid w:val="00877FB6"/>
    <w:rsid w:val="008800FD"/>
    <w:rsid w:val="00880499"/>
    <w:rsid w:val="0088095F"/>
    <w:rsid w:val="00880AC7"/>
    <w:rsid w:val="00880E21"/>
    <w:rsid w:val="00880FE3"/>
    <w:rsid w:val="00881521"/>
    <w:rsid w:val="00881A81"/>
    <w:rsid w:val="00881ADB"/>
    <w:rsid w:val="00881DE2"/>
    <w:rsid w:val="008822AA"/>
    <w:rsid w:val="008823C6"/>
    <w:rsid w:val="0088262D"/>
    <w:rsid w:val="00882742"/>
    <w:rsid w:val="00882E2A"/>
    <w:rsid w:val="00883423"/>
    <w:rsid w:val="008835D0"/>
    <w:rsid w:val="0088389F"/>
    <w:rsid w:val="00883C75"/>
    <w:rsid w:val="00884033"/>
    <w:rsid w:val="008841D6"/>
    <w:rsid w:val="008842CB"/>
    <w:rsid w:val="008849C4"/>
    <w:rsid w:val="00884C78"/>
    <w:rsid w:val="00884E03"/>
    <w:rsid w:val="008850EE"/>
    <w:rsid w:val="0088520F"/>
    <w:rsid w:val="008853AE"/>
    <w:rsid w:val="008853D0"/>
    <w:rsid w:val="008856A9"/>
    <w:rsid w:val="00885AF8"/>
    <w:rsid w:val="00885B81"/>
    <w:rsid w:val="00885C35"/>
    <w:rsid w:val="00885EE2"/>
    <w:rsid w:val="00885F1B"/>
    <w:rsid w:val="008861F8"/>
    <w:rsid w:val="00886820"/>
    <w:rsid w:val="00886B14"/>
    <w:rsid w:val="00886F68"/>
    <w:rsid w:val="00887465"/>
    <w:rsid w:val="008874C0"/>
    <w:rsid w:val="00887749"/>
    <w:rsid w:val="008877E5"/>
    <w:rsid w:val="00887B3B"/>
    <w:rsid w:val="00887B65"/>
    <w:rsid w:val="00887F6C"/>
    <w:rsid w:val="00890329"/>
    <w:rsid w:val="008904DC"/>
    <w:rsid w:val="00890981"/>
    <w:rsid w:val="00890DAF"/>
    <w:rsid w:val="00890DD8"/>
    <w:rsid w:val="00890EE3"/>
    <w:rsid w:val="00890F4D"/>
    <w:rsid w:val="00891F85"/>
    <w:rsid w:val="00892752"/>
    <w:rsid w:val="00892F8F"/>
    <w:rsid w:val="00893ACA"/>
    <w:rsid w:val="00893C98"/>
    <w:rsid w:val="008940F0"/>
    <w:rsid w:val="0089422C"/>
    <w:rsid w:val="0089465C"/>
    <w:rsid w:val="0089486C"/>
    <w:rsid w:val="00894A2C"/>
    <w:rsid w:val="008957B2"/>
    <w:rsid w:val="00895918"/>
    <w:rsid w:val="00895A80"/>
    <w:rsid w:val="00895CB7"/>
    <w:rsid w:val="0089601B"/>
    <w:rsid w:val="00896097"/>
    <w:rsid w:val="008961B3"/>
    <w:rsid w:val="00896203"/>
    <w:rsid w:val="00896251"/>
    <w:rsid w:val="0089625F"/>
    <w:rsid w:val="00896655"/>
    <w:rsid w:val="008966B2"/>
    <w:rsid w:val="008966B3"/>
    <w:rsid w:val="00896721"/>
    <w:rsid w:val="0089685D"/>
    <w:rsid w:val="00896C69"/>
    <w:rsid w:val="00897058"/>
    <w:rsid w:val="0089706D"/>
    <w:rsid w:val="0089707E"/>
    <w:rsid w:val="008974AB"/>
    <w:rsid w:val="008975BA"/>
    <w:rsid w:val="008976AB"/>
    <w:rsid w:val="00897961"/>
    <w:rsid w:val="00897A39"/>
    <w:rsid w:val="00897D5F"/>
    <w:rsid w:val="00897F07"/>
    <w:rsid w:val="00897F46"/>
    <w:rsid w:val="008A000C"/>
    <w:rsid w:val="008A0BEC"/>
    <w:rsid w:val="008A0CF7"/>
    <w:rsid w:val="008A0D8C"/>
    <w:rsid w:val="008A127D"/>
    <w:rsid w:val="008A147D"/>
    <w:rsid w:val="008A1654"/>
    <w:rsid w:val="008A1E80"/>
    <w:rsid w:val="008A1EE0"/>
    <w:rsid w:val="008A24C2"/>
    <w:rsid w:val="008A2529"/>
    <w:rsid w:val="008A26B9"/>
    <w:rsid w:val="008A274B"/>
    <w:rsid w:val="008A29B9"/>
    <w:rsid w:val="008A362A"/>
    <w:rsid w:val="008A3FBE"/>
    <w:rsid w:val="008A43FF"/>
    <w:rsid w:val="008A49DF"/>
    <w:rsid w:val="008A4AE8"/>
    <w:rsid w:val="008A4B7F"/>
    <w:rsid w:val="008A4D1D"/>
    <w:rsid w:val="008A50A8"/>
    <w:rsid w:val="008A54C5"/>
    <w:rsid w:val="008A568E"/>
    <w:rsid w:val="008A5A3A"/>
    <w:rsid w:val="008A6153"/>
    <w:rsid w:val="008A647C"/>
    <w:rsid w:val="008A65C0"/>
    <w:rsid w:val="008A6AB2"/>
    <w:rsid w:val="008A6B34"/>
    <w:rsid w:val="008A6BAA"/>
    <w:rsid w:val="008A6C93"/>
    <w:rsid w:val="008A72D0"/>
    <w:rsid w:val="008A767C"/>
    <w:rsid w:val="008A7682"/>
    <w:rsid w:val="008A77D9"/>
    <w:rsid w:val="008A797A"/>
    <w:rsid w:val="008B0019"/>
    <w:rsid w:val="008B012C"/>
    <w:rsid w:val="008B02C6"/>
    <w:rsid w:val="008B073A"/>
    <w:rsid w:val="008B07A1"/>
    <w:rsid w:val="008B14BF"/>
    <w:rsid w:val="008B156C"/>
    <w:rsid w:val="008B1E60"/>
    <w:rsid w:val="008B35EF"/>
    <w:rsid w:val="008B3613"/>
    <w:rsid w:val="008B3652"/>
    <w:rsid w:val="008B3679"/>
    <w:rsid w:val="008B3E09"/>
    <w:rsid w:val="008B422D"/>
    <w:rsid w:val="008B44F0"/>
    <w:rsid w:val="008B49F7"/>
    <w:rsid w:val="008B4A6A"/>
    <w:rsid w:val="008B4E3A"/>
    <w:rsid w:val="008B53D8"/>
    <w:rsid w:val="008B55A5"/>
    <w:rsid w:val="008B5968"/>
    <w:rsid w:val="008B59DC"/>
    <w:rsid w:val="008B5A24"/>
    <w:rsid w:val="008B5D46"/>
    <w:rsid w:val="008B5DDB"/>
    <w:rsid w:val="008B6589"/>
    <w:rsid w:val="008B6633"/>
    <w:rsid w:val="008B77F8"/>
    <w:rsid w:val="008B7C1F"/>
    <w:rsid w:val="008B7C99"/>
    <w:rsid w:val="008B7CA9"/>
    <w:rsid w:val="008B7FF5"/>
    <w:rsid w:val="008C0184"/>
    <w:rsid w:val="008C0D4A"/>
    <w:rsid w:val="008C0EC4"/>
    <w:rsid w:val="008C1378"/>
    <w:rsid w:val="008C1625"/>
    <w:rsid w:val="008C1A0A"/>
    <w:rsid w:val="008C1A7E"/>
    <w:rsid w:val="008C1F1C"/>
    <w:rsid w:val="008C2B99"/>
    <w:rsid w:val="008C2D02"/>
    <w:rsid w:val="008C2D0D"/>
    <w:rsid w:val="008C3161"/>
    <w:rsid w:val="008C3663"/>
    <w:rsid w:val="008C3900"/>
    <w:rsid w:val="008C3FB3"/>
    <w:rsid w:val="008C41F5"/>
    <w:rsid w:val="008C42A2"/>
    <w:rsid w:val="008C47C0"/>
    <w:rsid w:val="008C486B"/>
    <w:rsid w:val="008C4923"/>
    <w:rsid w:val="008C4B6F"/>
    <w:rsid w:val="008C4D5F"/>
    <w:rsid w:val="008C597F"/>
    <w:rsid w:val="008C5B50"/>
    <w:rsid w:val="008C62BD"/>
    <w:rsid w:val="008C634C"/>
    <w:rsid w:val="008C65D0"/>
    <w:rsid w:val="008C67E1"/>
    <w:rsid w:val="008C6BE0"/>
    <w:rsid w:val="008C6CE1"/>
    <w:rsid w:val="008C6F5A"/>
    <w:rsid w:val="008C72B5"/>
    <w:rsid w:val="008C77B0"/>
    <w:rsid w:val="008C781D"/>
    <w:rsid w:val="008C7D0B"/>
    <w:rsid w:val="008C7E57"/>
    <w:rsid w:val="008D0100"/>
    <w:rsid w:val="008D04C9"/>
    <w:rsid w:val="008D066F"/>
    <w:rsid w:val="008D0976"/>
    <w:rsid w:val="008D0F08"/>
    <w:rsid w:val="008D181E"/>
    <w:rsid w:val="008D1974"/>
    <w:rsid w:val="008D1C61"/>
    <w:rsid w:val="008D1C9B"/>
    <w:rsid w:val="008D1E9A"/>
    <w:rsid w:val="008D1FEB"/>
    <w:rsid w:val="008D221D"/>
    <w:rsid w:val="008D2231"/>
    <w:rsid w:val="008D2513"/>
    <w:rsid w:val="008D26C9"/>
    <w:rsid w:val="008D2991"/>
    <w:rsid w:val="008D378C"/>
    <w:rsid w:val="008D38D9"/>
    <w:rsid w:val="008D3ADC"/>
    <w:rsid w:val="008D444A"/>
    <w:rsid w:val="008D468A"/>
    <w:rsid w:val="008D475B"/>
    <w:rsid w:val="008D475F"/>
    <w:rsid w:val="008D4965"/>
    <w:rsid w:val="008D4ABD"/>
    <w:rsid w:val="008D5026"/>
    <w:rsid w:val="008D541D"/>
    <w:rsid w:val="008D5834"/>
    <w:rsid w:val="008D5EC7"/>
    <w:rsid w:val="008D5F09"/>
    <w:rsid w:val="008D6083"/>
    <w:rsid w:val="008D6BAB"/>
    <w:rsid w:val="008D7D43"/>
    <w:rsid w:val="008D7FD2"/>
    <w:rsid w:val="008E0B64"/>
    <w:rsid w:val="008E0DC9"/>
    <w:rsid w:val="008E15C7"/>
    <w:rsid w:val="008E17EA"/>
    <w:rsid w:val="008E1B48"/>
    <w:rsid w:val="008E1BDF"/>
    <w:rsid w:val="008E1DC5"/>
    <w:rsid w:val="008E2113"/>
    <w:rsid w:val="008E216B"/>
    <w:rsid w:val="008E2354"/>
    <w:rsid w:val="008E23AB"/>
    <w:rsid w:val="008E24E3"/>
    <w:rsid w:val="008E24F7"/>
    <w:rsid w:val="008E2573"/>
    <w:rsid w:val="008E26C3"/>
    <w:rsid w:val="008E2ECF"/>
    <w:rsid w:val="008E310E"/>
    <w:rsid w:val="008E31CF"/>
    <w:rsid w:val="008E3A39"/>
    <w:rsid w:val="008E3A63"/>
    <w:rsid w:val="008E3FD8"/>
    <w:rsid w:val="008E4364"/>
    <w:rsid w:val="008E443D"/>
    <w:rsid w:val="008E505F"/>
    <w:rsid w:val="008E539A"/>
    <w:rsid w:val="008E591A"/>
    <w:rsid w:val="008E5A39"/>
    <w:rsid w:val="008E5C97"/>
    <w:rsid w:val="008E6391"/>
    <w:rsid w:val="008E79CA"/>
    <w:rsid w:val="008E7A45"/>
    <w:rsid w:val="008E7B41"/>
    <w:rsid w:val="008E7E12"/>
    <w:rsid w:val="008F19AA"/>
    <w:rsid w:val="008F1A04"/>
    <w:rsid w:val="008F1EC2"/>
    <w:rsid w:val="008F2298"/>
    <w:rsid w:val="008F304D"/>
    <w:rsid w:val="008F3394"/>
    <w:rsid w:val="008F34E4"/>
    <w:rsid w:val="008F396B"/>
    <w:rsid w:val="008F3BF7"/>
    <w:rsid w:val="008F4046"/>
    <w:rsid w:val="008F4219"/>
    <w:rsid w:val="008F43F3"/>
    <w:rsid w:val="008F5282"/>
    <w:rsid w:val="008F5639"/>
    <w:rsid w:val="008F5925"/>
    <w:rsid w:val="008F5A09"/>
    <w:rsid w:val="008F5B7B"/>
    <w:rsid w:val="008F64E4"/>
    <w:rsid w:val="008F666F"/>
    <w:rsid w:val="008F66D2"/>
    <w:rsid w:val="008F66E8"/>
    <w:rsid w:val="008F67A6"/>
    <w:rsid w:val="008F6946"/>
    <w:rsid w:val="008F6C65"/>
    <w:rsid w:val="008F6D5B"/>
    <w:rsid w:val="008F7350"/>
    <w:rsid w:val="008F76F9"/>
    <w:rsid w:val="008F7B11"/>
    <w:rsid w:val="008F7B7E"/>
    <w:rsid w:val="008F7BE9"/>
    <w:rsid w:val="008F7D2D"/>
    <w:rsid w:val="0090063D"/>
    <w:rsid w:val="00900927"/>
    <w:rsid w:val="00900995"/>
    <w:rsid w:val="00900A95"/>
    <w:rsid w:val="00900DC6"/>
    <w:rsid w:val="00900FCF"/>
    <w:rsid w:val="009018CF"/>
    <w:rsid w:val="00901A23"/>
    <w:rsid w:val="00901C5A"/>
    <w:rsid w:val="00901D16"/>
    <w:rsid w:val="009020C5"/>
    <w:rsid w:val="00902163"/>
    <w:rsid w:val="00902171"/>
    <w:rsid w:val="00902291"/>
    <w:rsid w:val="00902404"/>
    <w:rsid w:val="00903365"/>
    <w:rsid w:val="009034C9"/>
    <w:rsid w:val="009037B4"/>
    <w:rsid w:val="0090383C"/>
    <w:rsid w:val="00903D9A"/>
    <w:rsid w:val="00903DDE"/>
    <w:rsid w:val="009041C2"/>
    <w:rsid w:val="0090466D"/>
    <w:rsid w:val="0090484A"/>
    <w:rsid w:val="00904A56"/>
    <w:rsid w:val="00904D40"/>
    <w:rsid w:val="00904F6B"/>
    <w:rsid w:val="00905FF9"/>
    <w:rsid w:val="0090638A"/>
    <w:rsid w:val="00906687"/>
    <w:rsid w:val="00906B54"/>
    <w:rsid w:val="00906CE0"/>
    <w:rsid w:val="009070A0"/>
    <w:rsid w:val="0090711E"/>
    <w:rsid w:val="00907154"/>
    <w:rsid w:val="00910128"/>
    <w:rsid w:val="009101F9"/>
    <w:rsid w:val="00910548"/>
    <w:rsid w:val="009105B3"/>
    <w:rsid w:val="009106BF"/>
    <w:rsid w:val="00910B29"/>
    <w:rsid w:val="00910F10"/>
    <w:rsid w:val="009112C5"/>
    <w:rsid w:val="009114EB"/>
    <w:rsid w:val="00911620"/>
    <w:rsid w:val="00912053"/>
    <w:rsid w:val="0091233E"/>
    <w:rsid w:val="009123FD"/>
    <w:rsid w:val="009126BE"/>
    <w:rsid w:val="00912890"/>
    <w:rsid w:val="00913629"/>
    <w:rsid w:val="00913744"/>
    <w:rsid w:val="00913BA5"/>
    <w:rsid w:val="009149FB"/>
    <w:rsid w:val="00914E54"/>
    <w:rsid w:val="009157C9"/>
    <w:rsid w:val="009164B5"/>
    <w:rsid w:val="00916536"/>
    <w:rsid w:val="009165B2"/>
    <w:rsid w:val="009165BB"/>
    <w:rsid w:val="009165D5"/>
    <w:rsid w:val="009166EA"/>
    <w:rsid w:val="0091670D"/>
    <w:rsid w:val="00916852"/>
    <w:rsid w:val="00916C4E"/>
    <w:rsid w:val="00916F2A"/>
    <w:rsid w:val="00916F30"/>
    <w:rsid w:val="00916FE9"/>
    <w:rsid w:val="009178F2"/>
    <w:rsid w:val="00920768"/>
    <w:rsid w:val="00920896"/>
    <w:rsid w:val="009209B0"/>
    <w:rsid w:val="00920BA2"/>
    <w:rsid w:val="00920E98"/>
    <w:rsid w:val="00921168"/>
    <w:rsid w:val="00921196"/>
    <w:rsid w:val="009211F8"/>
    <w:rsid w:val="0092173A"/>
    <w:rsid w:val="0092188D"/>
    <w:rsid w:val="00921937"/>
    <w:rsid w:val="00921A0D"/>
    <w:rsid w:val="0092211F"/>
    <w:rsid w:val="0092246D"/>
    <w:rsid w:val="00922485"/>
    <w:rsid w:val="00922577"/>
    <w:rsid w:val="00922EC6"/>
    <w:rsid w:val="00923A2F"/>
    <w:rsid w:val="00923A42"/>
    <w:rsid w:val="00923D5E"/>
    <w:rsid w:val="00924208"/>
    <w:rsid w:val="009249E0"/>
    <w:rsid w:val="00924A9B"/>
    <w:rsid w:val="00924CD4"/>
    <w:rsid w:val="009265CB"/>
    <w:rsid w:val="00926ABC"/>
    <w:rsid w:val="00926B03"/>
    <w:rsid w:val="0092740E"/>
    <w:rsid w:val="009274C4"/>
    <w:rsid w:val="00927AFE"/>
    <w:rsid w:val="0093035E"/>
    <w:rsid w:val="009306B2"/>
    <w:rsid w:val="00930C4F"/>
    <w:rsid w:val="00930C63"/>
    <w:rsid w:val="00930EE8"/>
    <w:rsid w:val="009315AB"/>
    <w:rsid w:val="009316B5"/>
    <w:rsid w:val="00931744"/>
    <w:rsid w:val="0093180C"/>
    <w:rsid w:val="009320D1"/>
    <w:rsid w:val="00932142"/>
    <w:rsid w:val="0093217B"/>
    <w:rsid w:val="00932789"/>
    <w:rsid w:val="0093334E"/>
    <w:rsid w:val="009334A5"/>
    <w:rsid w:val="00933604"/>
    <w:rsid w:val="009338DB"/>
    <w:rsid w:val="00933BB1"/>
    <w:rsid w:val="00933E7D"/>
    <w:rsid w:val="00933EB7"/>
    <w:rsid w:val="00934236"/>
    <w:rsid w:val="00934513"/>
    <w:rsid w:val="00934A7B"/>
    <w:rsid w:val="00934B31"/>
    <w:rsid w:val="0093527D"/>
    <w:rsid w:val="009354A4"/>
    <w:rsid w:val="009355D2"/>
    <w:rsid w:val="00935C4F"/>
    <w:rsid w:val="00936949"/>
    <w:rsid w:val="009369F1"/>
    <w:rsid w:val="00936AF2"/>
    <w:rsid w:val="00936C70"/>
    <w:rsid w:val="00936CF3"/>
    <w:rsid w:val="00936E2B"/>
    <w:rsid w:val="00936EB3"/>
    <w:rsid w:val="009370A1"/>
    <w:rsid w:val="00937329"/>
    <w:rsid w:val="0093735C"/>
    <w:rsid w:val="00937378"/>
    <w:rsid w:val="0093769C"/>
    <w:rsid w:val="00937D2D"/>
    <w:rsid w:val="00937DF6"/>
    <w:rsid w:val="00937E24"/>
    <w:rsid w:val="00937FD0"/>
    <w:rsid w:val="00940016"/>
    <w:rsid w:val="00940722"/>
    <w:rsid w:val="0094081C"/>
    <w:rsid w:val="00940C97"/>
    <w:rsid w:val="00940F9E"/>
    <w:rsid w:val="0094128F"/>
    <w:rsid w:val="009412CF"/>
    <w:rsid w:val="00941A2D"/>
    <w:rsid w:val="00941A2E"/>
    <w:rsid w:val="00941BB4"/>
    <w:rsid w:val="00942106"/>
    <w:rsid w:val="009424CA"/>
    <w:rsid w:val="00942CE9"/>
    <w:rsid w:val="00942DFD"/>
    <w:rsid w:val="00942F51"/>
    <w:rsid w:val="009433D3"/>
    <w:rsid w:val="00943689"/>
    <w:rsid w:val="00943D58"/>
    <w:rsid w:val="00943F9F"/>
    <w:rsid w:val="009446CD"/>
    <w:rsid w:val="00944BAD"/>
    <w:rsid w:val="00944CB6"/>
    <w:rsid w:val="009450D1"/>
    <w:rsid w:val="009450D8"/>
    <w:rsid w:val="00945165"/>
    <w:rsid w:val="009452A8"/>
    <w:rsid w:val="00945589"/>
    <w:rsid w:val="00945637"/>
    <w:rsid w:val="00945DFD"/>
    <w:rsid w:val="00945FFF"/>
    <w:rsid w:val="0094659C"/>
    <w:rsid w:val="00946762"/>
    <w:rsid w:val="00947984"/>
    <w:rsid w:val="00947CBC"/>
    <w:rsid w:val="00947CFC"/>
    <w:rsid w:val="009502C0"/>
    <w:rsid w:val="00950758"/>
    <w:rsid w:val="00950A16"/>
    <w:rsid w:val="0095142E"/>
    <w:rsid w:val="009515AB"/>
    <w:rsid w:val="00951AF3"/>
    <w:rsid w:val="00951C44"/>
    <w:rsid w:val="00951F68"/>
    <w:rsid w:val="00952099"/>
    <w:rsid w:val="00952376"/>
    <w:rsid w:val="00952541"/>
    <w:rsid w:val="00952BEA"/>
    <w:rsid w:val="00952FC3"/>
    <w:rsid w:val="009533C7"/>
    <w:rsid w:val="009534D3"/>
    <w:rsid w:val="00953619"/>
    <w:rsid w:val="00953849"/>
    <w:rsid w:val="009539F6"/>
    <w:rsid w:val="00953A06"/>
    <w:rsid w:val="00953EE7"/>
    <w:rsid w:val="0095448C"/>
    <w:rsid w:val="009557EB"/>
    <w:rsid w:val="00955C53"/>
    <w:rsid w:val="009560AC"/>
    <w:rsid w:val="009565F3"/>
    <w:rsid w:val="00956B82"/>
    <w:rsid w:val="00956DBA"/>
    <w:rsid w:val="00957F42"/>
    <w:rsid w:val="00960001"/>
    <w:rsid w:val="009601AF"/>
    <w:rsid w:val="00960B14"/>
    <w:rsid w:val="00960BAF"/>
    <w:rsid w:val="009611D0"/>
    <w:rsid w:val="00961261"/>
    <w:rsid w:val="00961335"/>
    <w:rsid w:val="00961B1C"/>
    <w:rsid w:val="00961FC7"/>
    <w:rsid w:val="00962031"/>
    <w:rsid w:val="00962762"/>
    <w:rsid w:val="00962D51"/>
    <w:rsid w:val="00962E96"/>
    <w:rsid w:val="00963374"/>
    <w:rsid w:val="00963E95"/>
    <w:rsid w:val="0096438C"/>
    <w:rsid w:val="00964425"/>
    <w:rsid w:val="00964D3C"/>
    <w:rsid w:val="00965148"/>
    <w:rsid w:val="0096531F"/>
    <w:rsid w:val="00965982"/>
    <w:rsid w:val="00965B35"/>
    <w:rsid w:val="00965F7F"/>
    <w:rsid w:val="009661D6"/>
    <w:rsid w:val="00966645"/>
    <w:rsid w:val="0096707A"/>
    <w:rsid w:val="00967220"/>
    <w:rsid w:val="00967543"/>
    <w:rsid w:val="00967E5A"/>
    <w:rsid w:val="00967EC0"/>
    <w:rsid w:val="009700E8"/>
    <w:rsid w:val="009704F5"/>
    <w:rsid w:val="00970F38"/>
    <w:rsid w:val="0097116A"/>
    <w:rsid w:val="009714F2"/>
    <w:rsid w:val="00971676"/>
    <w:rsid w:val="0097191F"/>
    <w:rsid w:val="00971BC1"/>
    <w:rsid w:val="00971D54"/>
    <w:rsid w:val="00972626"/>
    <w:rsid w:val="00972B6D"/>
    <w:rsid w:val="00972BDF"/>
    <w:rsid w:val="00972E1D"/>
    <w:rsid w:val="00973303"/>
    <w:rsid w:val="009733CB"/>
    <w:rsid w:val="00973480"/>
    <w:rsid w:val="00973A53"/>
    <w:rsid w:val="00973CCE"/>
    <w:rsid w:val="00974A89"/>
    <w:rsid w:val="00974BB5"/>
    <w:rsid w:val="00974C58"/>
    <w:rsid w:val="00975244"/>
    <w:rsid w:val="0097556C"/>
    <w:rsid w:val="009756BF"/>
    <w:rsid w:val="009759B9"/>
    <w:rsid w:val="00975AF0"/>
    <w:rsid w:val="00976688"/>
    <w:rsid w:val="009769C3"/>
    <w:rsid w:val="00976D14"/>
    <w:rsid w:val="00977079"/>
    <w:rsid w:val="009770B7"/>
    <w:rsid w:val="00977840"/>
    <w:rsid w:val="009779D1"/>
    <w:rsid w:val="00977C50"/>
    <w:rsid w:val="00980265"/>
    <w:rsid w:val="009805A2"/>
    <w:rsid w:val="00980ECA"/>
    <w:rsid w:val="00981234"/>
    <w:rsid w:val="0098129D"/>
    <w:rsid w:val="00981658"/>
    <w:rsid w:val="00981868"/>
    <w:rsid w:val="00981EE1"/>
    <w:rsid w:val="0098294B"/>
    <w:rsid w:val="00982E0F"/>
    <w:rsid w:val="00982EA1"/>
    <w:rsid w:val="00982F89"/>
    <w:rsid w:val="00983B70"/>
    <w:rsid w:val="00983BE3"/>
    <w:rsid w:val="00983BFB"/>
    <w:rsid w:val="00983CB3"/>
    <w:rsid w:val="00984000"/>
    <w:rsid w:val="00984039"/>
    <w:rsid w:val="009841EA"/>
    <w:rsid w:val="00984DC2"/>
    <w:rsid w:val="00985D2F"/>
    <w:rsid w:val="00985DDF"/>
    <w:rsid w:val="00985F19"/>
    <w:rsid w:val="0098612D"/>
    <w:rsid w:val="009866EC"/>
    <w:rsid w:val="009868EA"/>
    <w:rsid w:val="00986DEC"/>
    <w:rsid w:val="00987240"/>
    <w:rsid w:val="009879E7"/>
    <w:rsid w:val="00987A6F"/>
    <w:rsid w:val="009902F0"/>
    <w:rsid w:val="009912B6"/>
    <w:rsid w:val="0099147C"/>
    <w:rsid w:val="0099150D"/>
    <w:rsid w:val="00991557"/>
    <w:rsid w:val="00991627"/>
    <w:rsid w:val="00991F8E"/>
    <w:rsid w:val="00992295"/>
    <w:rsid w:val="00992C68"/>
    <w:rsid w:val="00992CC7"/>
    <w:rsid w:val="00993026"/>
    <w:rsid w:val="0099325E"/>
    <w:rsid w:val="0099337B"/>
    <w:rsid w:val="00993864"/>
    <w:rsid w:val="00993FDD"/>
    <w:rsid w:val="009944F5"/>
    <w:rsid w:val="00994686"/>
    <w:rsid w:val="009946E8"/>
    <w:rsid w:val="0099508C"/>
    <w:rsid w:val="00995640"/>
    <w:rsid w:val="0099585C"/>
    <w:rsid w:val="009959D3"/>
    <w:rsid w:val="00996999"/>
    <w:rsid w:val="009969EB"/>
    <w:rsid w:val="00996D3C"/>
    <w:rsid w:val="00996DBC"/>
    <w:rsid w:val="00997210"/>
    <w:rsid w:val="00997602"/>
    <w:rsid w:val="009976AB"/>
    <w:rsid w:val="0099774B"/>
    <w:rsid w:val="00997B54"/>
    <w:rsid w:val="00997D98"/>
    <w:rsid w:val="009A0069"/>
    <w:rsid w:val="009A08B2"/>
    <w:rsid w:val="009A0B41"/>
    <w:rsid w:val="009A0C20"/>
    <w:rsid w:val="009A0EF4"/>
    <w:rsid w:val="009A12B5"/>
    <w:rsid w:val="009A1569"/>
    <w:rsid w:val="009A1969"/>
    <w:rsid w:val="009A1C4C"/>
    <w:rsid w:val="009A1D41"/>
    <w:rsid w:val="009A1E39"/>
    <w:rsid w:val="009A2A0B"/>
    <w:rsid w:val="009A2ADA"/>
    <w:rsid w:val="009A2C00"/>
    <w:rsid w:val="009A3052"/>
    <w:rsid w:val="009A352E"/>
    <w:rsid w:val="009A39A9"/>
    <w:rsid w:val="009A39C7"/>
    <w:rsid w:val="009A3A02"/>
    <w:rsid w:val="009A3ABB"/>
    <w:rsid w:val="009A3C50"/>
    <w:rsid w:val="009A3E88"/>
    <w:rsid w:val="009A4238"/>
    <w:rsid w:val="009A4816"/>
    <w:rsid w:val="009A4AAB"/>
    <w:rsid w:val="009A514B"/>
    <w:rsid w:val="009A5189"/>
    <w:rsid w:val="009A5764"/>
    <w:rsid w:val="009A5B5C"/>
    <w:rsid w:val="009A5FFF"/>
    <w:rsid w:val="009A603B"/>
    <w:rsid w:val="009A6342"/>
    <w:rsid w:val="009A6B4B"/>
    <w:rsid w:val="009A72D8"/>
    <w:rsid w:val="009A7517"/>
    <w:rsid w:val="009B00AB"/>
    <w:rsid w:val="009B0620"/>
    <w:rsid w:val="009B0BB7"/>
    <w:rsid w:val="009B0C6E"/>
    <w:rsid w:val="009B10F8"/>
    <w:rsid w:val="009B119C"/>
    <w:rsid w:val="009B1242"/>
    <w:rsid w:val="009B12C8"/>
    <w:rsid w:val="009B1C5C"/>
    <w:rsid w:val="009B1CBB"/>
    <w:rsid w:val="009B1E7F"/>
    <w:rsid w:val="009B2235"/>
    <w:rsid w:val="009B29B6"/>
    <w:rsid w:val="009B323E"/>
    <w:rsid w:val="009B3C42"/>
    <w:rsid w:val="009B3DAD"/>
    <w:rsid w:val="009B3DC1"/>
    <w:rsid w:val="009B3F0B"/>
    <w:rsid w:val="009B4049"/>
    <w:rsid w:val="009B49FC"/>
    <w:rsid w:val="009B4C18"/>
    <w:rsid w:val="009B530E"/>
    <w:rsid w:val="009B537D"/>
    <w:rsid w:val="009B5634"/>
    <w:rsid w:val="009B59CC"/>
    <w:rsid w:val="009B5DA0"/>
    <w:rsid w:val="009B61DA"/>
    <w:rsid w:val="009B67FC"/>
    <w:rsid w:val="009B682A"/>
    <w:rsid w:val="009B70A4"/>
    <w:rsid w:val="009B7243"/>
    <w:rsid w:val="009B73B1"/>
    <w:rsid w:val="009B7F9D"/>
    <w:rsid w:val="009C0164"/>
    <w:rsid w:val="009C02F1"/>
    <w:rsid w:val="009C047F"/>
    <w:rsid w:val="009C0484"/>
    <w:rsid w:val="009C04FA"/>
    <w:rsid w:val="009C0D9B"/>
    <w:rsid w:val="009C0EA2"/>
    <w:rsid w:val="009C0FA2"/>
    <w:rsid w:val="009C1577"/>
    <w:rsid w:val="009C18E0"/>
    <w:rsid w:val="009C1A63"/>
    <w:rsid w:val="009C2181"/>
    <w:rsid w:val="009C255E"/>
    <w:rsid w:val="009C27A8"/>
    <w:rsid w:val="009C309B"/>
    <w:rsid w:val="009C33C9"/>
    <w:rsid w:val="009C3976"/>
    <w:rsid w:val="009C3E82"/>
    <w:rsid w:val="009C406C"/>
    <w:rsid w:val="009C44A4"/>
    <w:rsid w:val="009C46DD"/>
    <w:rsid w:val="009C4997"/>
    <w:rsid w:val="009C4A04"/>
    <w:rsid w:val="009C4C38"/>
    <w:rsid w:val="009C511B"/>
    <w:rsid w:val="009C59B2"/>
    <w:rsid w:val="009C6000"/>
    <w:rsid w:val="009C63A8"/>
    <w:rsid w:val="009C70B4"/>
    <w:rsid w:val="009C7460"/>
    <w:rsid w:val="009C7506"/>
    <w:rsid w:val="009C762D"/>
    <w:rsid w:val="009D01E1"/>
    <w:rsid w:val="009D01EE"/>
    <w:rsid w:val="009D0275"/>
    <w:rsid w:val="009D0376"/>
    <w:rsid w:val="009D0A7F"/>
    <w:rsid w:val="009D12A6"/>
    <w:rsid w:val="009D2217"/>
    <w:rsid w:val="009D2418"/>
    <w:rsid w:val="009D28B8"/>
    <w:rsid w:val="009D28FD"/>
    <w:rsid w:val="009D296E"/>
    <w:rsid w:val="009D2997"/>
    <w:rsid w:val="009D3256"/>
    <w:rsid w:val="009D3487"/>
    <w:rsid w:val="009D36BA"/>
    <w:rsid w:val="009D36C1"/>
    <w:rsid w:val="009D3A69"/>
    <w:rsid w:val="009D3B96"/>
    <w:rsid w:val="009D3C73"/>
    <w:rsid w:val="009D3C94"/>
    <w:rsid w:val="009D40DF"/>
    <w:rsid w:val="009D46DB"/>
    <w:rsid w:val="009D47E2"/>
    <w:rsid w:val="009D559F"/>
    <w:rsid w:val="009D5632"/>
    <w:rsid w:val="009D57FA"/>
    <w:rsid w:val="009D5990"/>
    <w:rsid w:val="009D5A63"/>
    <w:rsid w:val="009D5CC7"/>
    <w:rsid w:val="009D650E"/>
    <w:rsid w:val="009D65D2"/>
    <w:rsid w:val="009D67CE"/>
    <w:rsid w:val="009D688D"/>
    <w:rsid w:val="009D7929"/>
    <w:rsid w:val="009D7C2D"/>
    <w:rsid w:val="009D7E5C"/>
    <w:rsid w:val="009E04E8"/>
    <w:rsid w:val="009E08A4"/>
    <w:rsid w:val="009E0F98"/>
    <w:rsid w:val="009E16F2"/>
    <w:rsid w:val="009E1709"/>
    <w:rsid w:val="009E1AC3"/>
    <w:rsid w:val="009E1D09"/>
    <w:rsid w:val="009E1EAD"/>
    <w:rsid w:val="009E2276"/>
    <w:rsid w:val="009E22C1"/>
    <w:rsid w:val="009E2300"/>
    <w:rsid w:val="009E243B"/>
    <w:rsid w:val="009E27C2"/>
    <w:rsid w:val="009E27FD"/>
    <w:rsid w:val="009E2825"/>
    <w:rsid w:val="009E2B58"/>
    <w:rsid w:val="009E303D"/>
    <w:rsid w:val="009E31B1"/>
    <w:rsid w:val="009E3C29"/>
    <w:rsid w:val="009E41F2"/>
    <w:rsid w:val="009E4708"/>
    <w:rsid w:val="009E4D1D"/>
    <w:rsid w:val="009E51B0"/>
    <w:rsid w:val="009E53CA"/>
    <w:rsid w:val="009E5424"/>
    <w:rsid w:val="009E594F"/>
    <w:rsid w:val="009E59E1"/>
    <w:rsid w:val="009E5B53"/>
    <w:rsid w:val="009E5B92"/>
    <w:rsid w:val="009E5CDF"/>
    <w:rsid w:val="009E60B0"/>
    <w:rsid w:val="009E63FA"/>
    <w:rsid w:val="009E6446"/>
    <w:rsid w:val="009E6670"/>
    <w:rsid w:val="009E6995"/>
    <w:rsid w:val="009E6F08"/>
    <w:rsid w:val="009E70B6"/>
    <w:rsid w:val="009E7296"/>
    <w:rsid w:val="009E74D9"/>
    <w:rsid w:val="009E7BED"/>
    <w:rsid w:val="009F010E"/>
    <w:rsid w:val="009F041B"/>
    <w:rsid w:val="009F0467"/>
    <w:rsid w:val="009F08D5"/>
    <w:rsid w:val="009F09CC"/>
    <w:rsid w:val="009F0CDB"/>
    <w:rsid w:val="009F1000"/>
    <w:rsid w:val="009F124C"/>
    <w:rsid w:val="009F17DB"/>
    <w:rsid w:val="009F200B"/>
    <w:rsid w:val="009F27C5"/>
    <w:rsid w:val="009F28F6"/>
    <w:rsid w:val="009F2C6E"/>
    <w:rsid w:val="009F3380"/>
    <w:rsid w:val="009F3726"/>
    <w:rsid w:val="009F4553"/>
    <w:rsid w:val="009F48CC"/>
    <w:rsid w:val="009F490E"/>
    <w:rsid w:val="009F5C80"/>
    <w:rsid w:val="009F5D5A"/>
    <w:rsid w:val="009F5DDF"/>
    <w:rsid w:val="009F6202"/>
    <w:rsid w:val="009F6233"/>
    <w:rsid w:val="009F65F6"/>
    <w:rsid w:val="009F6A20"/>
    <w:rsid w:val="009F7034"/>
    <w:rsid w:val="009F752B"/>
    <w:rsid w:val="009F79A5"/>
    <w:rsid w:val="00A001A4"/>
    <w:rsid w:val="00A001DA"/>
    <w:rsid w:val="00A00249"/>
    <w:rsid w:val="00A002E6"/>
    <w:rsid w:val="00A00610"/>
    <w:rsid w:val="00A00EB2"/>
    <w:rsid w:val="00A00EEC"/>
    <w:rsid w:val="00A01041"/>
    <w:rsid w:val="00A0117C"/>
    <w:rsid w:val="00A01305"/>
    <w:rsid w:val="00A01596"/>
    <w:rsid w:val="00A0177E"/>
    <w:rsid w:val="00A01C63"/>
    <w:rsid w:val="00A01CF0"/>
    <w:rsid w:val="00A01E61"/>
    <w:rsid w:val="00A020B5"/>
    <w:rsid w:val="00A025E9"/>
    <w:rsid w:val="00A025FC"/>
    <w:rsid w:val="00A02DD1"/>
    <w:rsid w:val="00A03652"/>
    <w:rsid w:val="00A04163"/>
    <w:rsid w:val="00A04244"/>
    <w:rsid w:val="00A04378"/>
    <w:rsid w:val="00A04384"/>
    <w:rsid w:val="00A0452C"/>
    <w:rsid w:val="00A04567"/>
    <w:rsid w:val="00A04644"/>
    <w:rsid w:val="00A047C4"/>
    <w:rsid w:val="00A048C4"/>
    <w:rsid w:val="00A0490E"/>
    <w:rsid w:val="00A05222"/>
    <w:rsid w:val="00A05387"/>
    <w:rsid w:val="00A0566D"/>
    <w:rsid w:val="00A057E4"/>
    <w:rsid w:val="00A05B76"/>
    <w:rsid w:val="00A05C54"/>
    <w:rsid w:val="00A05DFD"/>
    <w:rsid w:val="00A05E52"/>
    <w:rsid w:val="00A05EFC"/>
    <w:rsid w:val="00A05FC8"/>
    <w:rsid w:val="00A060CA"/>
    <w:rsid w:val="00A06273"/>
    <w:rsid w:val="00A06ADB"/>
    <w:rsid w:val="00A06B46"/>
    <w:rsid w:val="00A06C99"/>
    <w:rsid w:val="00A0708C"/>
    <w:rsid w:val="00A07174"/>
    <w:rsid w:val="00A07187"/>
    <w:rsid w:val="00A071E6"/>
    <w:rsid w:val="00A07308"/>
    <w:rsid w:val="00A07544"/>
    <w:rsid w:val="00A07E11"/>
    <w:rsid w:val="00A1016D"/>
    <w:rsid w:val="00A10ADB"/>
    <w:rsid w:val="00A10DB0"/>
    <w:rsid w:val="00A1119A"/>
    <w:rsid w:val="00A1188A"/>
    <w:rsid w:val="00A119A0"/>
    <w:rsid w:val="00A1238E"/>
    <w:rsid w:val="00A12876"/>
    <w:rsid w:val="00A12D28"/>
    <w:rsid w:val="00A131B9"/>
    <w:rsid w:val="00A132FC"/>
    <w:rsid w:val="00A13398"/>
    <w:rsid w:val="00A13462"/>
    <w:rsid w:val="00A1387E"/>
    <w:rsid w:val="00A139FB"/>
    <w:rsid w:val="00A13BB8"/>
    <w:rsid w:val="00A1491E"/>
    <w:rsid w:val="00A14943"/>
    <w:rsid w:val="00A14B4A"/>
    <w:rsid w:val="00A14C61"/>
    <w:rsid w:val="00A150AE"/>
    <w:rsid w:val="00A15164"/>
    <w:rsid w:val="00A1578E"/>
    <w:rsid w:val="00A16878"/>
    <w:rsid w:val="00A16BB9"/>
    <w:rsid w:val="00A16C74"/>
    <w:rsid w:val="00A16D0C"/>
    <w:rsid w:val="00A17D56"/>
    <w:rsid w:val="00A17F8E"/>
    <w:rsid w:val="00A20206"/>
    <w:rsid w:val="00A2089A"/>
    <w:rsid w:val="00A20C29"/>
    <w:rsid w:val="00A20F76"/>
    <w:rsid w:val="00A21230"/>
    <w:rsid w:val="00A21428"/>
    <w:rsid w:val="00A21648"/>
    <w:rsid w:val="00A21892"/>
    <w:rsid w:val="00A21B8C"/>
    <w:rsid w:val="00A2239A"/>
    <w:rsid w:val="00A226A3"/>
    <w:rsid w:val="00A22722"/>
    <w:rsid w:val="00A2283A"/>
    <w:rsid w:val="00A22B52"/>
    <w:rsid w:val="00A23186"/>
    <w:rsid w:val="00A2336C"/>
    <w:rsid w:val="00A234BE"/>
    <w:rsid w:val="00A24262"/>
    <w:rsid w:val="00A24ADD"/>
    <w:rsid w:val="00A25057"/>
    <w:rsid w:val="00A250C8"/>
    <w:rsid w:val="00A252EE"/>
    <w:rsid w:val="00A256C9"/>
    <w:rsid w:val="00A2589D"/>
    <w:rsid w:val="00A2591E"/>
    <w:rsid w:val="00A26463"/>
    <w:rsid w:val="00A26A4C"/>
    <w:rsid w:val="00A26DA2"/>
    <w:rsid w:val="00A26E16"/>
    <w:rsid w:val="00A2713E"/>
    <w:rsid w:val="00A271E7"/>
    <w:rsid w:val="00A27434"/>
    <w:rsid w:val="00A27566"/>
    <w:rsid w:val="00A279A6"/>
    <w:rsid w:val="00A27FDE"/>
    <w:rsid w:val="00A300E1"/>
    <w:rsid w:val="00A3049C"/>
    <w:rsid w:val="00A30A59"/>
    <w:rsid w:val="00A30CBF"/>
    <w:rsid w:val="00A30E4A"/>
    <w:rsid w:val="00A310D6"/>
    <w:rsid w:val="00A312F0"/>
    <w:rsid w:val="00A31E9B"/>
    <w:rsid w:val="00A3206A"/>
    <w:rsid w:val="00A3218B"/>
    <w:rsid w:val="00A32738"/>
    <w:rsid w:val="00A32809"/>
    <w:rsid w:val="00A3329B"/>
    <w:rsid w:val="00A3403D"/>
    <w:rsid w:val="00A3442B"/>
    <w:rsid w:val="00A34511"/>
    <w:rsid w:val="00A34552"/>
    <w:rsid w:val="00A34647"/>
    <w:rsid w:val="00A34D91"/>
    <w:rsid w:val="00A34F25"/>
    <w:rsid w:val="00A353A5"/>
    <w:rsid w:val="00A358D0"/>
    <w:rsid w:val="00A35E4D"/>
    <w:rsid w:val="00A36166"/>
    <w:rsid w:val="00A365BF"/>
    <w:rsid w:val="00A365D1"/>
    <w:rsid w:val="00A365DE"/>
    <w:rsid w:val="00A36B28"/>
    <w:rsid w:val="00A36E86"/>
    <w:rsid w:val="00A37574"/>
    <w:rsid w:val="00A3763A"/>
    <w:rsid w:val="00A37A5F"/>
    <w:rsid w:val="00A37B8F"/>
    <w:rsid w:val="00A37C3F"/>
    <w:rsid w:val="00A40612"/>
    <w:rsid w:val="00A407D3"/>
    <w:rsid w:val="00A40DF3"/>
    <w:rsid w:val="00A40EE3"/>
    <w:rsid w:val="00A4219A"/>
    <w:rsid w:val="00A421BE"/>
    <w:rsid w:val="00A42733"/>
    <w:rsid w:val="00A4296A"/>
    <w:rsid w:val="00A42A1A"/>
    <w:rsid w:val="00A42FAF"/>
    <w:rsid w:val="00A440D1"/>
    <w:rsid w:val="00A44257"/>
    <w:rsid w:val="00A4465B"/>
    <w:rsid w:val="00A44CAD"/>
    <w:rsid w:val="00A45004"/>
    <w:rsid w:val="00A450C5"/>
    <w:rsid w:val="00A4524A"/>
    <w:rsid w:val="00A453C0"/>
    <w:rsid w:val="00A45B8E"/>
    <w:rsid w:val="00A46624"/>
    <w:rsid w:val="00A46E31"/>
    <w:rsid w:val="00A471CB"/>
    <w:rsid w:val="00A4720C"/>
    <w:rsid w:val="00A47389"/>
    <w:rsid w:val="00A4749A"/>
    <w:rsid w:val="00A47967"/>
    <w:rsid w:val="00A47A58"/>
    <w:rsid w:val="00A47CE2"/>
    <w:rsid w:val="00A47EFC"/>
    <w:rsid w:val="00A50349"/>
    <w:rsid w:val="00A5050E"/>
    <w:rsid w:val="00A50C08"/>
    <w:rsid w:val="00A51A01"/>
    <w:rsid w:val="00A51A7F"/>
    <w:rsid w:val="00A51F86"/>
    <w:rsid w:val="00A5255A"/>
    <w:rsid w:val="00A5260F"/>
    <w:rsid w:val="00A5261E"/>
    <w:rsid w:val="00A5282F"/>
    <w:rsid w:val="00A52B39"/>
    <w:rsid w:val="00A52C66"/>
    <w:rsid w:val="00A52C70"/>
    <w:rsid w:val="00A53D8B"/>
    <w:rsid w:val="00A53E13"/>
    <w:rsid w:val="00A5431B"/>
    <w:rsid w:val="00A54AD0"/>
    <w:rsid w:val="00A55833"/>
    <w:rsid w:val="00A55D8D"/>
    <w:rsid w:val="00A56655"/>
    <w:rsid w:val="00A56810"/>
    <w:rsid w:val="00A56A37"/>
    <w:rsid w:val="00A570E8"/>
    <w:rsid w:val="00A57120"/>
    <w:rsid w:val="00A57876"/>
    <w:rsid w:val="00A57A3B"/>
    <w:rsid w:val="00A57C34"/>
    <w:rsid w:val="00A57E17"/>
    <w:rsid w:val="00A57E58"/>
    <w:rsid w:val="00A60649"/>
    <w:rsid w:val="00A60DBC"/>
    <w:rsid w:val="00A61081"/>
    <w:rsid w:val="00A613F2"/>
    <w:rsid w:val="00A61955"/>
    <w:rsid w:val="00A61A6C"/>
    <w:rsid w:val="00A62023"/>
    <w:rsid w:val="00A622D2"/>
    <w:rsid w:val="00A62A48"/>
    <w:rsid w:val="00A62D86"/>
    <w:rsid w:val="00A62F85"/>
    <w:rsid w:val="00A6309E"/>
    <w:rsid w:val="00A63869"/>
    <w:rsid w:val="00A63DB3"/>
    <w:rsid w:val="00A63EC0"/>
    <w:rsid w:val="00A64926"/>
    <w:rsid w:val="00A649E0"/>
    <w:rsid w:val="00A64B86"/>
    <w:rsid w:val="00A653AD"/>
    <w:rsid w:val="00A65528"/>
    <w:rsid w:val="00A656A5"/>
    <w:rsid w:val="00A65F56"/>
    <w:rsid w:val="00A6682D"/>
    <w:rsid w:val="00A669D8"/>
    <w:rsid w:val="00A67C8B"/>
    <w:rsid w:val="00A67DAC"/>
    <w:rsid w:val="00A705AB"/>
    <w:rsid w:val="00A70A03"/>
    <w:rsid w:val="00A70BD3"/>
    <w:rsid w:val="00A70EF8"/>
    <w:rsid w:val="00A70FFA"/>
    <w:rsid w:val="00A7110F"/>
    <w:rsid w:val="00A717D0"/>
    <w:rsid w:val="00A71983"/>
    <w:rsid w:val="00A71E12"/>
    <w:rsid w:val="00A71E17"/>
    <w:rsid w:val="00A723B3"/>
    <w:rsid w:val="00A7255C"/>
    <w:rsid w:val="00A72B3A"/>
    <w:rsid w:val="00A72FD4"/>
    <w:rsid w:val="00A7326D"/>
    <w:rsid w:val="00A737B9"/>
    <w:rsid w:val="00A73970"/>
    <w:rsid w:val="00A73E24"/>
    <w:rsid w:val="00A7408C"/>
    <w:rsid w:val="00A74575"/>
    <w:rsid w:val="00A74753"/>
    <w:rsid w:val="00A74881"/>
    <w:rsid w:val="00A74D63"/>
    <w:rsid w:val="00A74FA6"/>
    <w:rsid w:val="00A750E6"/>
    <w:rsid w:val="00A75266"/>
    <w:rsid w:val="00A75663"/>
    <w:rsid w:val="00A7566B"/>
    <w:rsid w:val="00A75BB1"/>
    <w:rsid w:val="00A75D8F"/>
    <w:rsid w:val="00A75F87"/>
    <w:rsid w:val="00A760A4"/>
    <w:rsid w:val="00A76261"/>
    <w:rsid w:val="00A762A1"/>
    <w:rsid w:val="00A76323"/>
    <w:rsid w:val="00A76B58"/>
    <w:rsid w:val="00A76BC8"/>
    <w:rsid w:val="00A778D3"/>
    <w:rsid w:val="00A77B2C"/>
    <w:rsid w:val="00A800E4"/>
    <w:rsid w:val="00A80444"/>
    <w:rsid w:val="00A8053F"/>
    <w:rsid w:val="00A80EF2"/>
    <w:rsid w:val="00A81379"/>
    <w:rsid w:val="00A81BC5"/>
    <w:rsid w:val="00A81EF5"/>
    <w:rsid w:val="00A821D7"/>
    <w:rsid w:val="00A827E5"/>
    <w:rsid w:val="00A83257"/>
    <w:rsid w:val="00A83606"/>
    <w:rsid w:val="00A83B95"/>
    <w:rsid w:val="00A84455"/>
    <w:rsid w:val="00A84B66"/>
    <w:rsid w:val="00A84F8B"/>
    <w:rsid w:val="00A852A5"/>
    <w:rsid w:val="00A852CC"/>
    <w:rsid w:val="00A85786"/>
    <w:rsid w:val="00A859FF"/>
    <w:rsid w:val="00A85A26"/>
    <w:rsid w:val="00A85BF9"/>
    <w:rsid w:val="00A863E5"/>
    <w:rsid w:val="00A864A3"/>
    <w:rsid w:val="00A865A8"/>
    <w:rsid w:val="00A86B6F"/>
    <w:rsid w:val="00A86FBA"/>
    <w:rsid w:val="00A87175"/>
    <w:rsid w:val="00A879AA"/>
    <w:rsid w:val="00A87A35"/>
    <w:rsid w:val="00A87B71"/>
    <w:rsid w:val="00A90480"/>
    <w:rsid w:val="00A907EB"/>
    <w:rsid w:val="00A915DC"/>
    <w:rsid w:val="00A915EA"/>
    <w:rsid w:val="00A916D0"/>
    <w:rsid w:val="00A9195E"/>
    <w:rsid w:val="00A91AA8"/>
    <w:rsid w:val="00A91C46"/>
    <w:rsid w:val="00A91E4A"/>
    <w:rsid w:val="00A91E93"/>
    <w:rsid w:val="00A91EA1"/>
    <w:rsid w:val="00A92B7F"/>
    <w:rsid w:val="00A93050"/>
    <w:rsid w:val="00A9324B"/>
    <w:rsid w:val="00A93525"/>
    <w:rsid w:val="00A93C3F"/>
    <w:rsid w:val="00A9412E"/>
    <w:rsid w:val="00A9468A"/>
    <w:rsid w:val="00A95112"/>
    <w:rsid w:val="00A95DA7"/>
    <w:rsid w:val="00A95DAC"/>
    <w:rsid w:val="00A95FF6"/>
    <w:rsid w:val="00A962AA"/>
    <w:rsid w:val="00A96923"/>
    <w:rsid w:val="00A96CDA"/>
    <w:rsid w:val="00A97186"/>
    <w:rsid w:val="00A97235"/>
    <w:rsid w:val="00A974E3"/>
    <w:rsid w:val="00A97BEC"/>
    <w:rsid w:val="00A97CCC"/>
    <w:rsid w:val="00A97F88"/>
    <w:rsid w:val="00AA0157"/>
    <w:rsid w:val="00AA0518"/>
    <w:rsid w:val="00AA0FB5"/>
    <w:rsid w:val="00AA108B"/>
    <w:rsid w:val="00AA1332"/>
    <w:rsid w:val="00AA13CC"/>
    <w:rsid w:val="00AA1836"/>
    <w:rsid w:val="00AA18D7"/>
    <w:rsid w:val="00AA1969"/>
    <w:rsid w:val="00AA1A1E"/>
    <w:rsid w:val="00AA1A71"/>
    <w:rsid w:val="00AA2175"/>
    <w:rsid w:val="00AA24B3"/>
    <w:rsid w:val="00AA2717"/>
    <w:rsid w:val="00AA2CB3"/>
    <w:rsid w:val="00AA2CC4"/>
    <w:rsid w:val="00AA2E19"/>
    <w:rsid w:val="00AA3366"/>
    <w:rsid w:val="00AA368A"/>
    <w:rsid w:val="00AA3721"/>
    <w:rsid w:val="00AA38FF"/>
    <w:rsid w:val="00AA3F2D"/>
    <w:rsid w:val="00AA4065"/>
    <w:rsid w:val="00AA42EA"/>
    <w:rsid w:val="00AA42FC"/>
    <w:rsid w:val="00AA4421"/>
    <w:rsid w:val="00AA448F"/>
    <w:rsid w:val="00AA4ABE"/>
    <w:rsid w:val="00AA4F64"/>
    <w:rsid w:val="00AA5251"/>
    <w:rsid w:val="00AA54A4"/>
    <w:rsid w:val="00AA5CB4"/>
    <w:rsid w:val="00AA5E68"/>
    <w:rsid w:val="00AA60CF"/>
    <w:rsid w:val="00AA6CE1"/>
    <w:rsid w:val="00AA735C"/>
    <w:rsid w:val="00AA783C"/>
    <w:rsid w:val="00AA7BDD"/>
    <w:rsid w:val="00AB009C"/>
    <w:rsid w:val="00AB00C0"/>
    <w:rsid w:val="00AB03B8"/>
    <w:rsid w:val="00AB08C1"/>
    <w:rsid w:val="00AB1BDC"/>
    <w:rsid w:val="00AB2A0E"/>
    <w:rsid w:val="00AB2C75"/>
    <w:rsid w:val="00AB31ED"/>
    <w:rsid w:val="00AB342D"/>
    <w:rsid w:val="00AB39D4"/>
    <w:rsid w:val="00AB4539"/>
    <w:rsid w:val="00AB4AD4"/>
    <w:rsid w:val="00AB4B01"/>
    <w:rsid w:val="00AB4BBC"/>
    <w:rsid w:val="00AB5068"/>
    <w:rsid w:val="00AB515E"/>
    <w:rsid w:val="00AB5598"/>
    <w:rsid w:val="00AB563E"/>
    <w:rsid w:val="00AB5A15"/>
    <w:rsid w:val="00AB5A58"/>
    <w:rsid w:val="00AB5CE3"/>
    <w:rsid w:val="00AB600C"/>
    <w:rsid w:val="00AB6A95"/>
    <w:rsid w:val="00AB6ADD"/>
    <w:rsid w:val="00AB6E76"/>
    <w:rsid w:val="00AB6FAC"/>
    <w:rsid w:val="00AB761A"/>
    <w:rsid w:val="00AB785C"/>
    <w:rsid w:val="00AB7D3C"/>
    <w:rsid w:val="00AB7E86"/>
    <w:rsid w:val="00AC00A3"/>
    <w:rsid w:val="00AC0517"/>
    <w:rsid w:val="00AC07A7"/>
    <w:rsid w:val="00AC0AA9"/>
    <w:rsid w:val="00AC0AB1"/>
    <w:rsid w:val="00AC128F"/>
    <w:rsid w:val="00AC1322"/>
    <w:rsid w:val="00AC1424"/>
    <w:rsid w:val="00AC1EC0"/>
    <w:rsid w:val="00AC1F61"/>
    <w:rsid w:val="00AC2295"/>
    <w:rsid w:val="00AC2966"/>
    <w:rsid w:val="00AC3270"/>
    <w:rsid w:val="00AC32B2"/>
    <w:rsid w:val="00AC41CB"/>
    <w:rsid w:val="00AC453B"/>
    <w:rsid w:val="00AC4860"/>
    <w:rsid w:val="00AC4D6B"/>
    <w:rsid w:val="00AC4E9F"/>
    <w:rsid w:val="00AC4F97"/>
    <w:rsid w:val="00AC5231"/>
    <w:rsid w:val="00AC54C5"/>
    <w:rsid w:val="00AC5904"/>
    <w:rsid w:val="00AC5A1C"/>
    <w:rsid w:val="00AC5B56"/>
    <w:rsid w:val="00AC5DDB"/>
    <w:rsid w:val="00AC5EB0"/>
    <w:rsid w:val="00AC64A2"/>
    <w:rsid w:val="00AC6578"/>
    <w:rsid w:val="00AC6682"/>
    <w:rsid w:val="00AC6E2D"/>
    <w:rsid w:val="00AC72E7"/>
    <w:rsid w:val="00AC7887"/>
    <w:rsid w:val="00AC7A97"/>
    <w:rsid w:val="00AD002A"/>
    <w:rsid w:val="00AD012D"/>
    <w:rsid w:val="00AD0262"/>
    <w:rsid w:val="00AD03FE"/>
    <w:rsid w:val="00AD0E1A"/>
    <w:rsid w:val="00AD0F3F"/>
    <w:rsid w:val="00AD14A1"/>
    <w:rsid w:val="00AD14A9"/>
    <w:rsid w:val="00AD27C5"/>
    <w:rsid w:val="00AD2CF8"/>
    <w:rsid w:val="00AD303A"/>
    <w:rsid w:val="00AD3047"/>
    <w:rsid w:val="00AD34AD"/>
    <w:rsid w:val="00AD3582"/>
    <w:rsid w:val="00AD37D2"/>
    <w:rsid w:val="00AD388E"/>
    <w:rsid w:val="00AD3D82"/>
    <w:rsid w:val="00AD3E82"/>
    <w:rsid w:val="00AD4067"/>
    <w:rsid w:val="00AD4220"/>
    <w:rsid w:val="00AD491F"/>
    <w:rsid w:val="00AD4ADC"/>
    <w:rsid w:val="00AD5918"/>
    <w:rsid w:val="00AD678D"/>
    <w:rsid w:val="00AD68F1"/>
    <w:rsid w:val="00AD6D82"/>
    <w:rsid w:val="00AD71A7"/>
    <w:rsid w:val="00AD7353"/>
    <w:rsid w:val="00AD7504"/>
    <w:rsid w:val="00AD7D99"/>
    <w:rsid w:val="00AD7E8D"/>
    <w:rsid w:val="00AE0591"/>
    <w:rsid w:val="00AE1591"/>
    <w:rsid w:val="00AE1D1E"/>
    <w:rsid w:val="00AE1E03"/>
    <w:rsid w:val="00AE208A"/>
    <w:rsid w:val="00AE294F"/>
    <w:rsid w:val="00AE296D"/>
    <w:rsid w:val="00AE2D41"/>
    <w:rsid w:val="00AE2E38"/>
    <w:rsid w:val="00AE300F"/>
    <w:rsid w:val="00AE30FF"/>
    <w:rsid w:val="00AE3523"/>
    <w:rsid w:val="00AE3BA1"/>
    <w:rsid w:val="00AE4324"/>
    <w:rsid w:val="00AE45E0"/>
    <w:rsid w:val="00AE4E54"/>
    <w:rsid w:val="00AE57D5"/>
    <w:rsid w:val="00AE5869"/>
    <w:rsid w:val="00AE599F"/>
    <w:rsid w:val="00AE5FB3"/>
    <w:rsid w:val="00AE6364"/>
    <w:rsid w:val="00AE6A0E"/>
    <w:rsid w:val="00AE6C95"/>
    <w:rsid w:val="00AE6FA3"/>
    <w:rsid w:val="00AE7AD5"/>
    <w:rsid w:val="00AE7B8A"/>
    <w:rsid w:val="00AE7D67"/>
    <w:rsid w:val="00AE7ECA"/>
    <w:rsid w:val="00AF0F5F"/>
    <w:rsid w:val="00AF0FA8"/>
    <w:rsid w:val="00AF1268"/>
    <w:rsid w:val="00AF1D2C"/>
    <w:rsid w:val="00AF2371"/>
    <w:rsid w:val="00AF29F3"/>
    <w:rsid w:val="00AF2DDB"/>
    <w:rsid w:val="00AF2F73"/>
    <w:rsid w:val="00AF2FF9"/>
    <w:rsid w:val="00AF3420"/>
    <w:rsid w:val="00AF346D"/>
    <w:rsid w:val="00AF3496"/>
    <w:rsid w:val="00AF3B15"/>
    <w:rsid w:val="00AF4050"/>
    <w:rsid w:val="00AF443D"/>
    <w:rsid w:val="00AF462E"/>
    <w:rsid w:val="00AF4656"/>
    <w:rsid w:val="00AF4BE7"/>
    <w:rsid w:val="00AF5197"/>
    <w:rsid w:val="00AF5AAE"/>
    <w:rsid w:val="00AF5C67"/>
    <w:rsid w:val="00AF6347"/>
    <w:rsid w:val="00AF64C7"/>
    <w:rsid w:val="00AF7436"/>
    <w:rsid w:val="00AF79EB"/>
    <w:rsid w:val="00AF7D32"/>
    <w:rsid w:val="00AF7F75"/>
    <w:rsid w:val="00B007CF"/>
    <w:rsid w:val="00B0084C"/>
    <w:rsid w:val="00B008AD"/>
    <w:rsid w:val="00B009FF"/>
    <w:rsid w:val="00B0129E"/>
    <w:rsid w:val="00B015FE"/>
    <w:rsid w:val="00B0178F"/>
    <w:rsid w:val="00B018C4"/>
    <w:rsid w:val="00B01A65"/>
    <w:rsid w:val="00B02136"/>
    <w:rsid w:val="00B0232D"/>
    <w:rsid w:val="00B02667"/>
    <w:rsid w:val="00B0273A"/>
    <w:rsid w:val="00B02EFD"/>
    <w:rsid w:val="00B02F23"/>
    <w:rsid w:val="00B03636"/>
    <w:rsid w:val="00B0374D"/>
    <w:rsid w:val="00B037AF"/>
    <w:rsid w:val="00B0396D"/>
    <w:rsid w:val="00B03B33"/>
    <w:rsid w:val="00B03F00"/>
    <w:rsid w:val="00B04139"/>
    <w:rsid w:val="00B04238"/>
    <w:rsid w:val="00B04564"/>
    <w:rsid w:val="00B04F79"/>
    <w:rsid w:val="00B0563B"/>
    <w:rsid w:val="00B05944"/>
    <w:rsid w:val="00B05E29"/>
    <w:rsid w:val="00B060DD"/>
    <w:rsid w:val="00B0614A"/>
    <w:rsid w:val="00B065FA"/>
    <w:rsid w:val="00B069A4"/>
    <w:rsid w:val="00B06C84"/>
    <w:rsid w:val="00B06E04"/>
    <w:rsid w:val="00B06F06"/>
    <w:rsid w:val="00B07739"/>
    <w:rsid w:val="00B07855"/>
    <w:rsid w:val="00B079D3"/>
    <w:rsid w:val="00B07A99"/>
    <w:rsid w:val="00B1038D"/>
    <w:rsid w:val="00B103C7"/>
    <w:rsid w:val="00B108C0"/>
    <w:rsid w:val="00B10B46"/>
    <w:rsid w:val="00B11182"/>
    <w:rsid w:val="00B11188"/>
    <w:rsid w:val="00B117F5"/>
    <w:rsid w:val="00B11B85"/>
    <w:rsid w:val="00B11E27"/>
    <w:rsid w:val="00B12108"/>
    <w:rsid w:val="00B128B5"/>
    <w:rsid w:val="00B128C2"/>
    <w:rsid w:val="00B12993"/>
    <w:rsid w:val="00B12A33"/>
    <w:rsid w:val="00B12B33"/>
    <w:rsid w:val="00B13333"/>
    <w:rsid w:val="00B138CE"/>
    <w:rsid w:val="00B13F0C"/>
    <w:rsid w:val="00B14323"/>
    <w:rsid w:val="00B1471B"/>
    <w:rsid w:val="00B14808"/>
    <w:rsid w:val="00B14A80"/>
    <w:rsid w:val="00B151DD"/>
    <w:rsid w:val="00B155C1"/>
    <w:rsid w:val="00B15D6E"/>
    <w:rsid w:val="00B1677A"/>
    <w:rsid w:val="00B16AB3"/>
    <w:rsid w:val="00B16CEB"/>
    <w:rsid w:val="00B17046"/>
    <w:rsid w:val="00B17561"/>
    <w:rsid w:val="00B17659"/>
    <w:rsid w:val="00B20227"/>
    <w:rsid w:val="00B20261"/>
    <w:rsid w:val="00B203C5"/>
    <w:rsid w:val="00B205F1"/>
    <w:rsid w:val="00B2078D"/>
    <w:rsid w:val="00B213CA"/>
    <w:rsid w:val="00B217F4"/>
    <w:rsid w:val="00B21D12"/>
    <w:rsid w:val="00B223D1"/>
    <w:rsid w:val="00B22B0C"/>
    <w:rsid w:val="00B23240"/>
    <w:rsid w:val="00B2325D"/>
    <w:rsid w:val="00B2349F"/>
    <w:rsid w:val="00B23EAC"/>
    <w:rsid w:val="00B24286"/>
    <w:rsid w:val="00B2431A"/>
    <w:rsid w:val="00B246F6"/>
    <w:rsid w:val="00B2485F"/>
    <w:rsid w:val="00B24A18"/>
    <w:rsid w:val="00B2505A"/>
    <w:rsid w:val="00B2523F"/>
    <w:rsid w:val="00B2525B"/>
    <w:rsid w:val="00B252EA"/>
    <w:rsid w:val="00B257EF"/>
    <w:rsid w:val="00B259C5"/>
    <w:rsid w:val="00B25CAC"/>
    <w:rsid w:val="00B25D2F"/>
    <w:rsid w:val="00B260AC"/>
    <w:rsid w:val="00B260F4"/>
    <w:rsid w:val="00B2660D"/>
    <w:rsid w:val="00B2671C"/>
    <w:rsid w:val="00B2680E"/>
    <w:rsid w:val="00B26CF9"/>
    <w:rsid w:val="00B26EE5"/>
    <w:rsid w:val="00B271B1"/>
    <w:rsid w:val="00B27274"/>
    <w:rsid w:val="00B275CE"/>
    <w:rsid w:val="00B27BC8"/>
    <w:rsid w:val="00B27C2F"/>
    <w:rsid w:val="00B30198"/>
    <w:rsid w:val="00B3060E"/>
    <w:rsid w:val="00B306CC"/>
    <w:rsid w:val="00B308EB"/>
    <w:rsid w:val="00B30953"/>
    <w:rsid w:val="00B309D5"/>
    <w:rsid w:val="00B30F0B"/>
    <w:rsid w:val="00B31093"/>
    <w:rsid w:val="00B3112A"/>
    <w:rsid w:val="00B3135F"/>
    <w:rsid w:val="00B322ED"/>
    <w:rsid w:val="00B32327"/>
    <w:rsid w:val="00B3247F"/>
    <w:rsid w:val="00B32516"/>
    <w:rsid w:val="00B32742"/>
    <w:rsid w:val="00B329DD"/>
    <w:rsid w:val="00B32B39"/>
    <w:rsid w:val="00B32DD2"/>
    <w:rsid w:val="00B33399"/>
    <w:rsid w:val="00B33407"/>
    <w:rsid w:val="00B34765"/>
    <w:rsid w:val="00B34CEA"/>
    <w:rsid w:val="00B354E2"/>
    <w:rsid w:val="00B35582"/>
    <w:rsid w:val="00B35720"/>
    <w:rsid w:val="00B357B5"/>
    <w:rsid w:val="00B3586B"/>
    <w:rsid w:val="00B35BA7"/>
    <w:rsid w:val="00B35C85"/>
    <w:rsid w:val="00B360A1"/>
    <w:rsid w:val="00B360E9"/>
    <w:rsid w:val="00B361A7"/>
    <w:rsid w:val="00B3646C"/>
    <w:rsid w:val="00B371B0"/>
    <w:rsid w:val="00B37255"/>
    <w:rsid w:val="00B375D6"/>
    <w:rsid w:val="00B378A3"/>
    <w:rsid w:val="00B37BB8"/>
    <w:rsid w:val="00B37BD8"/>
    <w:rsid w:val="00B37ECE"/>
    <w:rsid w:val="00B418E4"/>
    <w:rsid w:val="00B42560"/>
    <w:rsid w:val="00B42EDB"/>
    <w:rsid w:val="00B4358B"/>
    <w:rsid w:val="00B43AFA"/>
    <w:rsid w:val="00B43BFC"/>
    <w:rsid w:val="00B43E4E"/>
    <w:rsid w:val="00B44254"/>
    <w:rsid w:val="00B446A6"/>
    <w:rsid w:val="00B45266"/>
    <w:rsid w:val="00B45AE8"/>
    <w:rsid w:val="00B45D8D"/>
    <w:rsid w:val="00B4629C"/>
    <w:rsid w:val="00B4654E"/>
    <w:rsid w:val="00B471C8"/>
    <w:rsid w:val="00B473A0"/>
    <w:rsid w:val="00B476D4"/>
    <w:rsid w:val="00B47A22"/>
    <w:rsid w:val="00B47A9A"/>
    <w:rsid w:val="00B5030A"/>
    <w:rsid w:val="00B50327"/>
    <w:rsid w:val="00B50491"/>
    <w:rsid w:val="00B5095F"/>
    <w:rsid w:val="00B513F4"/>
    <w:rsid w:val="00B51BF0"/>
    <w:rsid w:val="00B520DF"/>
    <w:rsid w:val="00B53102"/>
    <w:rsid w:val="00B535DF"/>
    <w:rsid w:val="00B536FB"/>
    <w:rsid w:val="00B53BA3"/>
    <w:rsid w:val="00B53C30"/>
    <w:rsid w:val="00B53F22"/>
    <w:rsid w:val="00B53F69"/>
    <w:rsid w:val="00B54079"/>
    <w:rsid w:val="00B54306"/>
    <w:rsid w:val="00B543AA"/>
    <w:rsid w:val="00B54C6D"/>
    <w:rsid w:val="00B54FD2"/>
    <w:rsid w:val="00B55628"/>
    <w:rsid w:val="00B55B6A"/>
    <w:rsid w:val="00B55D03"/>
    <w:rsid w:val="00B56514"/>
    <w:rsid w:val="00B56565"/>
    <w:rsid w:val="00B56ED3"/>
    <w:rsid w:val="00B57195"/>
    <w:rsid w:val="00B5777A"/>
    <w:rsid w:val="00B579FA"/>
    <w:rsid w:val="00B57AAC"/>
    <w:rsid w:val="00B60589"/>
    <w:rsid w:val="00B610D0"/>
    <w:rsid w:val="00B61399"/>
    <w:rsid w:val="00B613E7"/>
    <w:rsid w:val="00B6183B"/>
    <w:rsid w:val="00B61AFC"/>
    <w:rsid w:val="00B61CE0"/>
    <w:rsid w:val="00B62364"/>
    <w:rsid w:val="00B62665"/>
    <w:rsid w:val="00B629A4"/>
    <w:rsid w:val="00B62A2F"/>
    <w:rsid w:val="00B62AA1"/>
    <w:rsid w:val="00B62AD6"/>
    <w:rsid w:val="00B62E1B"/>
    <w:rsid w:val="00B6377C"/>
    <w:rsid w:val="00B63AA1"/>
    <w:rsid w:val="00B641C6"/>
    <w:rsid w:val="00B64A04"/>
    <w:rsid w:val="00B65083"/>
    <w:rsid w:val="00B65261"/>
    <w:rsid w:val="00B655AD"/>
    <w:rsid w:val="00B65925"/>
    <w:rsid w:val="00B664A8"/>
    <w:rsid w:val="00B6650B"/>
    <w:rsid w:val="00B66689"/>
    <w:rsid w:val="00B666F9"/>
    <w:rsid w:val="00B66783"/>
    <w:rsid w:val="00B66B76"/>
    <w:rsid w:val="00B66ED2"/>
    <w:rsid w:val="00B6762D"/>
    <w:rsid w:val="00B6787A"/>
    <w:rsid w:val="00B67EAB"/>
    <w:rsid w:val="00B70458"/>
    <w:rsid w:val="00B7060D"/>
    <w:rsid w:val="00B7074F"/>
    <w:rsid w:val="00B70B17"/>
    <w:rsid w:val="00B70B5A"/>
    <w:rsid w:val="00B70DAE"/>
    <w:rsid w:val="00B711DA"/>
    <w:rsid w:val="00B71200"/>
    <w:rsid w:val="00B717D7"/>
    <w:rsid w:val="00B7233D"/>
    <w:rsid w:val="00B725B1"/>
    <w:rsid w:val="00B72B3B"/>
    <w:rsid w:val="00B72D5B"/>
    <w:rsid w:val="00B73376"/>
    <w:rsid w:val="00B7348E"/>
    <w:rsid w:val="00B73C4D"/>
    <w:rsid w:val="00B73D78"/>
    <w:rsid w:val="00B74032"/>
    <w:rsid w:val="00B7447D"/>
    <w:rsid w:val="00B74A1D"/>
    <w:rsid w:val="00B753B9"/>
    <w:rsid w:val="00B756EA"/>
    <w:rsid w:val="00B75B5A"/>
    <w:rsid w:val="00B7621F"/>
    <w:rsid w:val="00B76413"/>
    <w:rsid w:val="00B76495"/>
    <w:rsid w:val="00B76914"/>
    <w:rsid w:val="00B770A6"/>
    <w:rsid w:val="00B77662"/>
    <w:rsid w:val="00B77A0C"/>
    <w:rsid w:val="00B8011A"/>
    <w:rsid w:val="00B80312"/>
    <w:rsid w:val="00B8090C"/>
    <w:rsid w:val="00B80A1C"/>
    <w:rsid w:val="00B8124E"/>
    <w:rsid w:val="00B81262"/>
    <w:rsid w:val="00B8262D"/>
    <w:rsid w:val="00B82C6D"/>
    <w:rsid w:val="00B82E83"/>
    <w:rsid w:val="00B82EA2"/>
    <w:rsid w:val="00B83142"/>
    <w:rsid w:val="00B83DC2"/>
    <w:rsid w:val="00B84162"/>
    <w:rsid w:val="00B84E66"/>
    <w:rsid w:val="00B84E93"/>
    <w:rsid w:val="00B854CB"/>
    <w:rsid w:val="00B85DDE"/>
    <w:rsid w:val="00B8620C"/>
    <w:rsid w:val="00B86397"/>
    <w:rsid w:val="00B86F4D"/>
    <w:rsid w:val="00B86F5F"/>
    <w:rsid w:val="00B87033"/>
    <w:rsid w:val="00B8761B"/>
    <w:rsid w:val="00B87A69"/>
    <w:rsid w:val="00B87B27"/>
    <w:rsid w:val="00B9069E"/>
    <w:rsid w:val="00B90F3A"/>
    <w:rsid w:val="00B911E5"/>
    <w:rsid w:val="00B911F2"/>
    <w:rsid w:val="00B912EA"/>
    <w:rsid w:val="00B913F5"/>
    <w:rsid w:val="00B9152F"/>
    <w:rsid w:val="00B91CBE"/>
    <w:rsid w:val="00B923FF"/>
    <w:rsid w:val="00B92493"/>
    <w:rsid w:val="00B92998"/>
    <w:rsid w:val="00B937C1"/>
    <w:rsid w:val="00B93CD7"/>
    <w:rsid w:val="00B9437B"/>
    <w:rsid w:val="00B94446"/>
    <w:rsid w:val="00B94540"/>
    <w:rsid w:val="00B9460A"/>
    <w:rsid w:val="00B94C1C"/>
    <w:rsid w:val="00B94CBA"/>
    <w:rsid w:val="00B95489"/>
    <w:rsid w:val="00B95659"/>
    <w:rsid w:val="00B9573E"/>
    <w:rsid w:val="00B9595B"/>
    <w:rsid w:val="00B95E4D"/>
    <w:rsid w:val="00B95EDD"/>
    <w:rsid w:val="00B9615E"/>
    <w:rsid w:val="00B961EC"/>
    <w:rsid w:val="00B9641A"/>
    <w:rsid w:val="00B96AE0"/>
    <w:rsid w:val="00B96C30"/>
    <w:rsid w:val="00B970A7"/>
    <w:rsid w:val="00B976D2"/>
    <w:rsid w:val="00B976F0"/>
    <w:rsid w:val="00B97A57"/>
    <w:rsid w:val="00B97D1D"/>
    <w:rsid w:val="00B97DBF"/>
    <w:rsid w:val="00B97ED9"/>
    <w:rsid w:val="00BA00A3"/>
    <w:rsid w:val="00BA01B1"/>
    <w:rsid w:val="00BA0863"/>
    <w:rsid w:val="00BA0924"/>
    <w:rsid w:val="00BA098E"/>
    <w:rsid w:val="00BA0A99"/>
    <w:rsid w:val="00BA0B7F"/>
    <w:rsid w:val="00BA0FCF"/>
    <w:rsid w:val="00BA101C"/>
    <w:rsid w:val="00BA1287"/>
    <w:rsid w:val="00BA1330"/>
    <w:rsid w:val="00BA1F06"/>
    <w:rsid w:val="00BA2050"/>
    <w:rsid w:val="00BA2BA0"/>
    <w:rsid w:val="00BA2BF2"/>
    <w:rsid w:val="00BA2C87"/>
    <w:rsid w:val="00BA2EAA"/>
    <w:rsid w:val="00BA2EE0"/>
    <w:rsid w:val="00BA2F91"/>
    <w:rsid w:val="00BA30ED"/>
    <w:rsid w:val="00BA3523"/>
    <w:rsid w:val="00BA3E35"/>
    <w:rsid w:val="00BA44BD"/>
    <w:rsid w:val="00BA455A"/>
    <w:rsid w:val="00BA46AC"/>
    <w:rsid w:val="00BA5187"/>
    <w:rsid w:val="00BA5295"/>
    <w:rsid w:val="00BA5B31"/>
    <w:rsid w:val="00BA629F"/>
    <w:rsid w:val="00BA64AA"/>
    <w:rsid w:val="00BA6894"/>
    <w:rsid w:val="00BA6B0E"/>
    <w:rsid w:val="00BA6EDE"/>
    <w:rsid w:val="00BA7171"/>
    <w:rsid w:val="00BA7616"/>
    <w:rsid w:val="00BA7857"/>
    <w:rsid w:val="00BA7A84"/>
    <w:rsid w:val="00BA7D2A"/>
    <w:rsid w:val="00BB0929"/>
    <w:rsid w:val="00BB0FE0"/>
    <w:rsid w:val="00BB1817"/>
    <w:rsid w:val="00BB2095"/>
    <w:rsid w:val="00BB22A9"/>
    <w:rsid w:val="00BB24A0"/>
    <w:rsid w:val="00BB3000"/>
    <w:rsid w:val="00BB3060"/>
    <w:rsid w:val="00BB34F1"/>
    <w:rsid w:val="00BB3617"/>
    <w:rsid w:val="00BB3665"/>
    <w:rsid w:val="00BB3D30"/>
    <w:rsid w:val="00BB4DAD"/>
    <w:rsid w:val="00BB535B"/>
    <w:rsid w:val="00BB58F1"/>
    <w:rsid w:val="00BB5A6D"/>
    <w:rsid w:val="00BB5B76"/>
    <w:rsid w:val="00BB5CCE"/>
    <w:rsid w:val="00BB6115"/>
    <w:rsid w:val="00BB621B"/>
    <w:rsid w:val="00BB6CBA"/>
    <w:rsid w:val="00BB6CF2"/>
    <w:rsid w:val="00BB6EE2"/>
    <w:rsid w:val="00BB6F1B"/>
    <w:rsid w:val="00BB72B6"/>
    <w:rsid w:val="00BB7C71"/>
    <w:rsid w:val="00BB7F83"/>
    <w:rsid w:val="00BC16EA"/>
    <w:rsid w:val="00BC16F4"/>
    <w:rsid w:val="00BC2418"/>
    <w:rsid w:val="00BC2730"/>
    <w:rsid w:val="00BC2866"/>
    <w:rsid w:val="00BC3041"/>
    <w:rsid w:val="00BC32B3"/>
    <w:rsid w:val="00BC3FBD"/>
    <w:rsid w:val="00BC4981"/>
    <w:rsid w:val="00BC4A51"/>
    <w:rsid w:val="00BC4C64"/>
    <w:rsid w:val="00BC55D9"/>
    <w:rsid w:val="00BC56FC"/>
    <w:rsid w:val="00BC5A14"/>
    <w:rsid w:val="00BC5C54"/>
    <w:rsid w:val="00BC5C8F"/>
    <w:rsid w:val="00BC691C"/>
    <w:rsid w:val="00BC7825"/>
    <w:rsid w:val="00BC7A8E"/>
    <w:rsid w:val="00BC7AA0"/>
    <w:rsid w:val="00BC7C2A"/>
    <w:rsid w:val="00BC7FD6"/>
    <w:rsid w:val="00BD05E6"/>
    <w:rsid w:val="00BD0800"/>
    <w:rsid w:val="00BD0BA1"/>
    <w:rsid w:val="00BD0D21"/>
    <w:rsid w:val="00BD1411"/>
    <w:rsid w:val="00BD1EEC"/>
    <w:rsid w:val="00BD1F20"/>
    <w:rsid w:val="00BD2495"/>
    <w:rsid w:val="00BD291E"/>
    <w:rsid w:val="00BD2958"/>
    <w:rsid w:val="00BD36C5"/>
    <w:rsid w:val="00BD3A52"/>
    <w:rsid w:val="00BD3CE0"/>
    <w:rsid w:val="00BD442E"/>
    <w:rsid w:val="00BD44F3"/>
    <w:rsid w:val="00BD4629"/>
    <w:rsid w:val="00BD4CF9"/>
    <w:rsid w:val="00BD4D28"/>
    <w:rsid w:val="00BD5229"/>
    <w:rsid w:val="00BD56EC"/>
    <w:rsid w:val="00BD5A45"/>
    <w:rsid w:val="00BD5FCC"/>
    <w:rsid w:val="00BD61DE"/>
    <w:rsid w:val="00BD6328"/>
    <w:rsid w:val="00BD685B"/>
    <w:rsid w:val="00BD6DD2"/>
    <w:rsid w:val="00BD72A1"/>
    <w:rsid w:val="00BD765B"/>
    <w:rsid w:val="00BD775F"/>
    <w:rsid w:val="00BD7C93"/>
    <w:rsid w:val="00BE0311"/>
    <w:rsid w:val="00BE03DB"/>
    <w:rsid w:val="00BE03FB"/>
    <w:rsid w:val="00BE0712"/>
    <w:rsid w:val="00BE0754"/>
    <w:rsid w:val="00BE0804"/>
    <w:rsid w:val="00BE08FA"/>
    <w:rsid w:val="00BE0A9F"/>
    <w:rsid w:val="00BE0B3A"/>
    <w:rsid w:val="00BE0EF3"/>
    <w:rsid w:val="00BE1CA1"/>
    <w:rsid w:val="00BE2278"/>
    <w:rsid w:val="00BE2BC4"/>
    <w:rsid w:val="00BE2FB4"/>
    <w:rsid w:val="00BE307F"/>
    <w:rsid w:val="00BE345F"/>
    <w:rsid w:val="00BE43CC"/>
    <w:rsid w:val="00BE443A"/>
    <w:rsid w:val="00BE459B"/>
    <w:rsid w:val="00BE464E"/>
    <w:rsid w:val="00BE4871"/>
    <w:rsid w:val="00BE4C98"/>
    <w:rsid w:val="00BE4D6D"/>
    <w:rsid w:val="00BE4F35"/>
    <w:rsid w:val="00BE53DA"/>
    <w:rsid w:val="00BE540B"/>
    <w:rsid w:val="00BE59A7"/>
    <w:rsid w:val="00BE5FDE"/>
    <w:rsid w:val="00BE61AC"/>
    <w:rsid w:val="00BE63E0"/>
    <w:rsid w:val="00BE67CB"/>
    <w:rsid w:val="00BE6979"/>
    <w:rsid w:val="00BE6AC8"/>
    <w:rsid w:val="00BE6AD0"/>
    <w:rsid w:val="00BE6B68"/>
    <w:rsid w:val="00BE6F1D"/>
    <w:rsid w:val="00BE7B53"/>
    <w:rsid w:val="00BE7EC1"/>
    <w:rsid w:val="00BF0034"/>
    <w:rsid w:val="00BF098C"/>
    <w:rsid w:val="00BF120C"/>
    <w:rsid w:val="00BF134C"/>
    <w:rsid w:val="00BF1569"/>
    <w:rsid w:val="00BF1F5C"/>
    <w:rsid w:val="00BF26D1"/>
    <w:rsid w:val="00BF27B6"/>
    <w:rsid w:val="00BF337E"/>
    <w:rsid w:val="00BF3554"/>
    <w:rsid w:val="00BF413E"/>
    <w:rsid w:val="00BF441B"/>
    <w:rsid w:val="00BF44E0"/>
    <w:rsid w:val="00BF4ABB"/>
    <w:rsid w:val="00BF5349"/>
    <w:rsid w:val="00BF59A3"/>
    <w:rsid w:val="00BF59D6"/>
    <w:rsid w:val="00BF5AED"/>
    <w:rsid w:val="00BF5FC4"/>
    <w:rsid w:val="00BF773F"/>
    <w:rsid w:val="00BF775E"/>
    <w:rsid w:val="00BF7934"/>
    <w:rsid w:val="00BF79B6"/>
    <w:rsid w:val="00BF7C75"/>
    <w:rsid w:val="00C00029"/>
    <w:rsid w:val="00C00191"/>
    <w:rsid w:val="00C00276"/>
    <w:rsid w:val="00C00284"/>
    <w:rsid w:val="00C005BD"/>
    <w:rsid w:val="00C0094B"/>
    <w:rsid w:val="00C00A91"/>
    <w:rsid w:val="00C01992"/>
    <w:rsid w:val="00C0208B"/>
    <w:rsid w:val="00C02884"/>
    <w:rsid w:val="00C0298E"/>
    <w:rsid w:val="00C02E2E"/>
    <w:rsid w:val="00C02E81"/>
    <w:rsid w:val="00C03C75"/>
    <w:rsid w:val="00C03E5F"/>
    <w:rsid w:val="00C03EBD"/>
    <w:rsid w:val="00C03FE7"/>
    <w:rsid w:val="00C041D2"/>
    <w:rsid w:val="00C04472"/>
    <w:rsid w:val="00C056FB"/>
    <w:rsid w:val="00C05907"/>
    <w:rsid w:val="00C05B51"/>
    <w:rsid w:val="00C06250"/>
    <w:rsid w:val="00C0637E"/>
    <w:rsid w:val="00C06A5D"/>
    <w:rsid w:val="00C06CB9"/>
    <w:rsid w:val="00C06D4F"/>
    <w:rsid w:val="00C06D7D"/>
    <w:rsid w:val="00C06F62"/>
    <w:rsid w:val="00C07848"/>
    <w:rsid w:val="00C07A0D"/>
    <w:rsid w:val="00C07A84"/>
    <w:rsid w:val="00C07B21"/>
    <w:rsid w:val="00C07DB5"/>
    <w:rsid w:val="00C10A37"/>
    <w:rsid w:val="00C10CB3"/>
    <w:rsid w:val="00C10F2A"/>
    <w:rsid w:val="00C10FA9"/>
    <w:rsid w:val="00C10FFD"/>
    <w:rsid w:val="00C11169"/>
    <w:rsid w:val="00C114F3"/>
    <w:rsid w:val="00C118C2"/>
    <w:rsid w:val="00C11DE7"/>
    <w:rsid w:val="00C12103"/>
    <w:rsid w:val="00C139EC"/>
    <w:rsid w:val="00C13DE3"/>
    <w:rsid w:val="00C13DF0"/>
    <w:rsid w:val="00C14EE5"/>
    <w:rsid w:val="00C14F4F"/>
    <w:rsid w:val="00C15569"/>
    <w:rsid w:val="00C156F5"/>
    <w:rsid w:val="00C15B1C"/>
    <w:rsid w:val="00C15B8D"/>
    <w:rsid w:val="00C161D9"/>
    <w:rsid w:val="00C162EF"/>
    <w:rsid w:val="00C163DE"/>
    <w:rsid w:val="00C16A93"/>
    <w:rsid w:val="00C16FC4"/>
    <w:rsid w:val="00C20178"/>
    <w:rsid w:val="00C202BA"/>
    <w:rsid w:val="00C20987"/>
    <w:rsid w:val="00C2099A"/>
    <w:rsid w:val="00C20A30"/>
    <w:rsid w:val="00C20B3D"/>
    <w:rsid w:val="00C210A6"/>
    <w:rsid w:val="00C21328"/>
    <w:rsid w:val="00C21CF1"/>
    <w:rsid w:val="00C21E97"/>
    <w:rsid w:val="00C22268"/>
    <w:rsid w:val="00C22EF2"/>
    <w:rsid w:val="00C22F90"/>
    <w:rsid w:val="00C2311A"/>
    <w:rsid w:val="00C234C3"/>
    <w:rsid w:val="00C23BE0"/>
    <w:rsid w:val="00C23EF5"/>
    <w:rsid w:val="00C2413B"/>
    <w:rsid w:val="00C24293"/>
    <w:rsid w:val="00C24450"/>
    <w:rsid w:val="00C248C6"/>
    <w:rsid w:val="00C24BD3"/>
    <w:rsid w:val="00C25B39"/>
    <w:rsid w:val="00C25E68"/>
    <w:rsid w:val="00C2644A"/>
    <w:rsid w:val="00C26639"/>
    <w:rsid w:val="00C26A6C"/>
    <w:rsid w:val="00C26BDA"/>
    <w:rsid w:val="00C26BF0"/>
    <w:rsid w:val="00C26DC4"/>
    <w:rsid w:val="00C26E0D"/>
    <w:rsid w:val="00C26E61"/>
    <w:rsid w:val="00C278AA"/>
    <w:rsid w:val="00C27C53"/>
    <w:rsid w:val="00C3145B"/>
    <w:rsid w:val="00C3192C"/>
    <w:rsid w:val="00C3231D"/>
    <w:rsid w:val="00C344A4"/>
    <w:rsid w:val="00C34B96"/>
    <w:rsid w:val="00C34D0B"/>
    <w:rsid w:val="00C34E3D"/>
    <w:rsid w:val="00C34E82"/>
    <w:rsid w:val="00C350BF"/>
    <w:rsid w:val="00C35BED"/>
    <w:rsid w:val="00C373B6"/>
    <w:rsid w:val="00C3742E"/>
    <w:rsid w:val="00C374A4"/>
    <w:rsid w:val="00C37669"/>
    <w:rsid w:val="00C37832"/>
    <w:rsid w:val="00C3791D"/>
    <w:rsid w:val="00C37D46"/>
    <w:rsid w:val="00C37DA2"/>
    <w:rsid w:val="00C37F0E"/>
    <w:rsid w:val="00C402C9"/>
    <w:rsid w:val="00C405DE"/>
    <w:rsid w:val="00C407F8"/>
    <w:rsid w:val="00C409FC"/>
    <w:rsid w:val="00C40B3F"/>
    <w:rsid w:val="00C40D4A"/>
    <w:rsid w:val="00C4113B"/>
    <w:rsid w:val="00C411F1"/>
    <w:rsid w:val="00C41530"/>
    <w:rsid w:val="00C4169F"/>
    <w:rsid w:val="00C41881"/>
    <w:rsid w:val="00C42B80"/>
    <w:rsid w:val="00C42C5D"/>
    <w:rsid w:val="00C42CCC"/>
    <w:rsid w:val="00C430DD"/>
    <w:rsid w:val="00C4316F"/>
    <w:rsid w:val="00C437F7"/>
    <w:rsid w:val="00C43E6F"/>
    <w:rsid w:val="00C43F29"/>
    <w:rsid w:val="00C4401D"/>
    <w:rsid w:val="00C4484C"/>
    <w:rsid w:val="00C45539"/>
    <w:rsid w:val="00C45598"/>
    <w:rsid w:val="00C457E4"/>
    <w:rsid w:val="00C45A8B"/>
    <w:rsid w:val="00C45FA4"/>
    <w:rsid w:val="00C4611F"/>
    <w:rsid w:val="00C47019"/>
    <w:rsid w:val="00C4707B"/>
    <w:rsid w:val="00C47283"/>
    <w:rsid w:val="00C475C8"/>
    <w:rsid w:val="00C47B1E"/>
    <w:rsid w:val="00C47C24"/>
    <w:rsid w:val="00C47E07"/>
    <w:rsid w:val="00C5005D"/>
    <w:rsid w:val="00C503B3"/>
    <w:rsid w:val="00C50762"/>
    <w:rsid w:val="00C510D4"/>
    <w:rsid w:val="00C5172B"/>
    <w:rsid w:val="00C51836"/>
    <w:rsid w:val="00C52383"/>
    <w:rsid w:val="00C52682"/>
    <w:rsid w:val="00C527C4"/>
    <w:rsid w:val="00C52B1E"/>
    <w:rsid w:val="00C53059"/>
    <w:rsid w:val="00C53347"/>
    <w:rsid w:val="00C53AE1"/>
    <w:rsid w:val="00C544D9"/>
    <w:rsid w:val="00C5477D"/>
    <w:rsid w:val="00C548B7"/>
    <w:rsid w:val="00C55B01"/>
    <w:rsid w:val="00C55C2A"/>
    <w:rsid w:val="00C55CA0"/>
    <w:rsid w:val="00C55D2E"/>
    <w:rsid w:val="00C56093"/>
    <w:rsid w:val="00C56494"/>
    <w:rsid w:val="00C565D0"/>
    <w:rsid w:val="00C56E43"/>
    <w:rsid w:val="00C56E81"/>
    <w:rsid w:val="00C57352"/>
    <w:rsid w:val="00C57471"/>
    <w:rsid w:val="00C57480"/>
    <w:rsid w:val="00C5775B"/>
    <w:rsid w:val="00C57987"/>
    <w:rsid w:val="00C60112"/>
    <w:rsid w:val="00C60634"/>
    <w:rsid w:val="00C60AC9"/>
    <w:rsid w:val="00C61971"/>
    <w:rsid w:val="00C622CA"/>
    <w:rsid w:val="00C623EB"/>
    <w:rsid w:val="00C62584"/>
    <w:rsid w:val="00C62876"/>
    <w:rsid w:val="00C62905"/>
    <w:rsid w:val="00C629EA"/>
    <w:rsid w:val="00C632C8"/>
    <w:rsid w:val="00C635E1"/>
    <w:rsid w:val="00C635E3"/>
    <w:rsid w:val="00C638F1"/>
    <w:rsid w:val="00C63E29"/>
    <w:rsid w:val="00C63EF0"/>
    <w:rsid w:val="00C63FF5"/>
    <w:rsid w:val="00C64105"/>
    <w:rsid w:val="00C6425F"/>
    <w:rsid w:val="00C6463A"/>
    <w:rsid w:val="00C64815"/>
    <w:rsid w:val="00C648EE"/>
    <w:rsid w:val="00C649E9"/>
    <w:rsid w:val="00C64A3A"/>
    <w:rsid w:val="00C65005"/>
    <w:rsid w:val="00C6550B"/>
    <w:rsid w:val="00C6586B"/>
    <w:rsid w:val="00C6592F"/>
    <w:rsid w:val="00C65B76"/>
    <w:rsid w:val="00C65C89"/>
    <w:rsid w:val="00C65F3F"/>
    <w:rsid w:val="00C66139"/>
    <w:rsid w:val="00C669A3"/>
    <w:rsid w:val="00C66A82"/>
    <w:rsid w:val="00C671FC"/>
    <w:rsid w:val="00C67238"/>
    <w:rsid w:val="00C674DD"/>
    <w:rsid w:val="00C67952"/>
    <w:rsid w:val="00C67E66"/>
    <w:rsid w:val="00C67EA3"/>
    <w:rsid w:val="00C70085"/>
    <w:rsid w:val="00C704B6"/>
    <w:rsid w:val="00C71358"/>
    <w:rsid w:val="00C71DE8"/>
    <w:rsid w:val="00C727D4"/>
    <w:rsid w:val="00C72FAF"/>
    <w:rsid w:val="00C73612"/>
    <w:rsid w:val="00C73C20"/>
    <w:rsid w:val="00C73C39"/>
    <w:rsid w:val="00C73E7C"/>
    <w:rsid w:val="00C73E88"/>
    <w:rsid w:val="00C74003"/>
    <w:rsid w:val="00C740B0"/>
    <w:rsid w:val="00C74165"/>
    <w:rsid w:val="00C7441E"/>
    <w:rsid w:val="00C74BE1"/>
    <w:rsid w:val="00C74C07"/>
    <w:rsid w:val="00C75702"/>
    <w:rsid w:val="00C75731"/>
    <w:rsid w:val="00C7595A"/>
    <w:rsid w:val="00C7646A"/>
    <w:rsid w:val="00C76CC3"/>
    <w:rsid w:val="00C76DD5"/>
    <w:rsid w:val="00C76DDE"/>
    <w:rsid w:val="00C771D1"/>
    <w:rsid w:val="00C7741A"/>
    <w:rsid w:val="00C774A1"/>
    <w:rsid w:val="00C77780"/>
    <w:rsid w:val="00C77838"/>
    <w:rsid w:val="00C77C0D"/>
    <w:rsid w:val="00C77CCB"/>
    <w:rsid w:val="00C77E14"/>
    <w:rsid w:val="00C77E4F"/>
    <w:rsid w:val="00C77F23"/>
    <w:rsid w:val="00C805E6"/>
    <w:rsid w:val="00C80695"/>
    <w:rsid w:val="00C806DF"/>
    <w:rsid w:val="00C80F64"/>
    <w:rsid w:val="00C81995"/>
    <w:rsid w:val="00C819D5"/>
    <w:rsid w:val="00C81A6C"/>
    <w:rsid w:val="00C81B55"/>
    <w:rsid w:val="00C8259A"/>
    <w:rsid w:val="00C82627"/>
    <w:rsid w:val="00C82732"/>
    <w:rsid w:val="00C82946"/>
    <w:rsid w:val="00C833C9"/>
    <w:rsid w:val="00C83698"/>
    <w:rsid w:val="00C83ADE"/>
    <w:rsid w:val="00C83C0E"/>
    <w:rsid w:val="00C83CAE"/>
    <w:rsid w:val="00C84116"/>
    <w:rsid w:val="00C84711"/>
    <w:rsid w:val="00C8478D"/>
    <w:rsid w:val="00C84C99"/>
    <w:rsid w:val="00C84F16"/>
    <w:rsid w:val="00C850C8"/>
    <w:rsid w:val="00C858BD"/>
    <w:rsid w:val="00C85A7F"/>
    <w:rsid w:val="00C86194"/>
    <w:rsid w:val="00C86247"/>
    <w:rsid w:val="00C86398"/>
    <w:rsid w:val="00C865FD"/>
    <w:rsid w:val="00C866AD"/>
    <w:rsid w:val="00C8695E"/>
    <w:rsid w:val="00C869AF"/>
    <w:rsid w:val="00C87066"/>
    <w:rsid w:val="00C871FD"/>
    <w:rsid w:val="00C87384"/>
    <w:rsid w:val="00C874AF"/>
    <w:rsid w:val="00C9014C"/>
    <w:rsid w:val="00C90337"/>
    <w:rsid w:val="00C908F0"/>
    <w:rsid w:val="00C90D5E"/>
    <w:rsid w:val="00C90F78"/>
    <w:rsid w:val="00C91364"/>
    <w:rsid w:val="00C91680"/>
    <w:rsid w:val="00C91A85"/>
    <w:rsid w:val="00C91BAA"/>
    <w:rsid w:val="00C91F37"/>
    <w:rsid w:val="00C9278C"/>
    <w:rsid w:val="00C92865"/>
    <w:rsid w:val="00C92986"/>
    <w:rsid w:val="00C929E4"/>
    <w:rsid w:val="00C92CE5"/>
    <w:rsid w:val="00C92E12"/>
    <w:rsid w:val="00C9322D"/>
    <w:rsid w:val="00C9375F"/>
    <w:rsid w:val="00C9398D"/>
    <w:rsid w:val="00C940F0"/>
    <w:rsid w:val="00C94624"/>
    <w:rsid w:val="00C94ABC"/>
    <w:rsid w:val="00C94F72"/>
    <w:rsid w:val="00C95FC7"/>
    <w:rsid w:val="00C978E6"/>
    <w:rsid w:val="00CA00A2"/>
    <w:rsid w:val="00CA0588"/>
    <w:rsid w:val="00CA07CA"/>
    <w:rsid w:val="00CA1A72"/>
    <w:rsid w:val="00CA1BF4"/>
    <w:rsid w:val="00CA2A4B"/>
    <w:rsid w:val="00CA2CEC"/>
    <w:rsid w:val="00CA383A"/>
    <w:rsid w:val="00CA3A7A"/>
    <w:rsid w:val="00CA3BDE"/>
    <w:rsid w:val="00CA3E91"/>
    <w:rsid w:val="00CA4B47"/>
    <w:rsid w:val="00CA4B97"/>
    <w:rsid w:val="00CA508C"/>
    <w:rsid w:val="00CA521A"/>
    <w:rsid w:val="00CA53C7"/>
    <w:rsid w:val="00CA55AD"/>
    <w:rsid w:val="00CA56C9"/>
    <w:rsid w:val="00CA5A05"/>
    <w:rsid w:val="00CA5D4A"/>
    <w:rsid w:val="00CA5E24"/>
    <w:rsid w:val="00CA6140"/>
    <w:rsid w:val="00CA65E2"/>
    <w:rsid w:val="00CA67A6"/>
    <w:rsid w:val="00CA7382"/>
    <w:rsid w:val="00CA784C"/>
    <w:rsid w:val="00CA7EB4"/>
    <w:rsid w:val="00CA7FDB"/>
    <w:rsid w:val="00CB028C"/>
    <w:rsid w:val="00CB04E1"/>
    <w:rsid w:val="00CB058C"/>
    <w:rsid w:val="00CB099C"/>
    <w:rsid w:val="00CB1ABC"/>
    <w:rsid w:val="00CB1B5E"/>
    <w:rsid w:val="00CB265F"/>
    <w:rsid w:val="00CB2709"/>
    <w:rsid w:val="00CB27B7"/>
    <w:rsid w:val="00CB27BC"/>
    <w:rsid w:val="00CB2B73"/>
    <w:rsid w:val="00CB3553"/>
    <w:rsid w:val="00CB3EA7"/>
    <w:rsid w:val="00CB4BFA"/>
    <w:rsid w:val="00CB4F39"/>
    <w:rsid w:val="00CB5234"/>
    <w:rsid w:val="00CB5270"/>
    <w:rsid w:val="00CB52C5"/>
    <w:rsid w:val="00CB553E"/>
    <w:rsid w:val="00CB5697"/>
    <w:rsid w:val="00CB5861"/>
    <w:rsid w:val="00CB5DBE"/>
    <w:rsid w:val="00CB64F2"/>
    <w:rsid w:val="00CB65DF"/>
    <w:rsid w:val="00CB6758"/>
    <w:rsid w:val="00CB6C87"/>
    <w:rsid w:val="00CB702C"/>
    <w:rsid w:val="00CB75D5"/>
    <w:rsid w:val="00CB7782"/>
    <w:rsid w:val="00CB78A8"/>
    <w:rsid w:val="00CB78E5"/>
    <w:rsid w:val="00CB7A94"/>
    <w:rsid w:val="00CB7E88"/>
    <w:rsid w:val="00CC01F9"/>
    <w:rsid w:val="00CC0991"/>
    <w:rsid w:val="00CC0BAB"/>
    <w:rsid w:val="00CC1560"/>
    <w:rsid w:val="00CC196C"/>
    <w:rsid w:val="00CC236E"/>
    <w:rsid w:val="00CC293A"/>
    <w:rsid w:val="00CC2A95"/>
    <w:rsid w:val="00CC347E"/>
    <w:rsid w:val="00CC3750"/>
    <w:rsid w:val="00CC3CC1"/>
    <w:rsid w:val="00CC3EA6"/>
    <w:rsid w:val="00CC3FF0"/>
    <w:rsid w:val="00CC451C"/>
    <w:rsid w:val="00CC4EB8"/>
    <w:rsid w:val="00CC54DF"/>
    <w:rsid w:val="00CC5827"/>
    <w:rsid w:val="00CC5A8E"/>
    <w:rsid w:val="00CC5D4C"/>
    <w:rsid w:val="00CC5E4C"/>
    <w:rsid w:val="00CC5E9E"/>
    <w:rsid w:val="00CC6F84"/>
    <w:rsid w:val="00CC72B1"/>
    <w:rsid w:val="00CC76CF"/>
    <w:rsid w:val="00CC7BC6"/>
    <w:rsid w:val="00CC7F85"/>
    <w:rsid w:val="00CD0049"/>
    <w:rsid w:val="00CD022E"/>
    <w:rsid w:val="00CD0440"/>
    <w:rsid w:val="00CD0477"/>
    <w:rsid w:val="00CD078D"/>
    <w:rsid w:val="00CD1216"/>
    <w:rsid w:val="00CD1D11"/>
    <w:rsid w:val="00CD1F9E"/>
    <w:rsid w:val="00CD2D98"/>
    <w:rsid w:val="00CD2DFE"/>
    <w:rsid w:val="00CD2E79"/>
    <w:rsid w:val="00CD2FF2"/>
    <w:rsid w:val="00CD33DF"/>
    <w:rsid w:val="00CD3898"/>
    <w:rsid w:val="00CD3940"/>
    <w:rsid w:val="00CD3E4F"/>
    <w:rsid w:val="00CD419D"/>
    <w:rsid w:val="00CD4ACB"/>
    <w:rsid w:val="00CD4AD0"/>
    <w:rsid w:val="00CD4C09"/>
    <w:rsid w:val="00CD5608"/>
    <w:rsid w:val="00CD6478"/>
    <w:rsid w:val="00CD6CDF"/>
    <w:rsid w:val="00CD731E"/>
    <w:rsid w:val="00CD768A"/>
    <w:rsid w:val="00CD77A4"/>
    <w:rsid w:val="00CD7822"/>
    <w:rsid w:val="00CD78B2"/>
    <w:rsid w:val="00CD7B0F"/>
    <w:rsid w:val="00CD7EE4"/>
    <w:rsid w:val="00CD7F1C"/>
    <w:rsid w:val="00CE0180"/>
    <w:rsid w:val="00CE0679"/>
    <w:rsid w:val="00CE1055"/>
    <w:rsid w:val="00CE168E"/>
    <w:rsid w:val="00CE26D5"/>
    <w:rsid w:val="00CE2AB1"/>
    <w:rsid w:val="00CE2BA6"/>
    <w:rsid w:val="00CE2DF8"/>
    <w:rsid w:val="00CE398E"/>
    <w:rsid w:val="00CE3CDF"/>
    <w:rsid w:val="00CE4682"/>
    <w:rsid w:val="00CE4F3E"/>
    <w:rsid w:val="00CE5530"/>
    <w:rsid w:val="00CE5F55"/>
    <w:rsid w:val="00CE6965"/>
    <w:rsid w:val="00CE6AA1"/>
    <w:rsid w:val="00CE6D90"/>
    <w:rsid w:val="00CE6E71"/>
    <w:rsid w:val="00CE720E"/>
    <w:rsid w:val="00CE754F"/>
    <w:rsid w:val="00CE7935"/>
    <w:rsid w:val="00CE7C1E"/>
    <w:rsid w:val="00CE7F2F"/>
    <w:rsid w:val="00CE7F86"/>
    <w:rsid w:val="00CF0672"/>
    <w:rsid w:val="00CF0743"/>
    <w:rsid w:val="00CF0AE9"/>
    <w:rsid w:val="00CF0BC7"/>
    <w:rsid w:val="00CF0CAA"/>
    <w:rsid w:val="00CF0CD6"/>
    <w:rsid w:val="00CF0FC8"/>
    <w:rsid w:val="00CF1316"/>
    <w:rsid w:val="00CF192C"/>
    <w:rsid w:val="00CF19D3"/>
    <w:rsid w:val="00CF1CE8"/>
    <w:rsid w:val="00CF2064"/>
    <w:rsid w:val="00CF255D"/>
    <w:rsid w:val="00CF29D5"/>
    <w:rsid w:val="00CF2B90"/>
    <w:rsid w:val="00CF3059"/>
    <w:rsid w:val="00CF3668"/>
    <w:rsid w:val="00CF38C3"/>
    <w:rsid w:val="00CF3AAA"/>
    <w:rsid w:val="00CF3BC0"/>
    <w:rsid w:val="00CF3C3E"/>
    <w:rsid w:val="00CF3CFF"/>
    <w:rsid w:val="00CF46FE"/>
    <w:rsid w:val="00CF4D53"/>
    <w:rsid w:val="00CF4DA6"/>
    <w:rsid w:val="00CF5166"/>
    <w:rsid w:val="00CF52BC"/>
    <w:rsid w:val="00CF55A0"/>
    <w:rsid w:val="00CF5B6B"/>
    <w:rsid w:val="00CF5E50"/>
    <w:rsid w:val="00CF5E55"/>
    <w:rsid w:val="00CF6166"/>
    <w:rsid w:val="00CF6392"/>
    <w:rsid w:val="00CF63F1"/>
    <w:rsid w:val="00CF6676"/>
    <w:rsid w:val="00CF6774"/>
    <w:rsid w:val="00CF6CF3"/>
    <w:rsid w:val="00CF6D1A"/>
    <w:rsid w:val="00CF6F45"/>
    <w:rsid w:val="00CF6F55"/>
    <w:rsid w:val="00CF7170"/>
    <w:rsid w:val="00CF727B"/>
    <w:rsid w:val="00CF7424"/>
    <w:rsid w:val="00CF757D"/>
    <w:rsid w:val="00CF7584"/>
    <w:rsid w:val="00CF77E6"/>
    <w:rsid w:val="00CF7C57"/>
    <w:rsid w:val="00D002FD"/>
    <w:rsid w:val="00D00454"/>
    <w:rsid w:val="00D00C11"/>
    <w:rsid w:val="00D00D43"/>
    <w:rsid w:val="00D01AD5"/>
    <w:rsid w:val="00D0200C"/>
    <w:rsid w:val="00D02840"/>
    <w:rsid w:val="00D0292D"/>
    <w:rsid w:val="00D0297C"/>
    <w:rsid w:val="00D02B9F"/>
    <w:rsid w:val="00D02E04"/>
    <w:rsid w:val="00D035F5"/>
    <w:rsid w:val="00D03665"/>
    <w:rsid w:val="00D041B5"/>
    <w:rsid w:val="00D044B5"/>
    <w:rsid w:val="00D0452F"/>
    <w:rsid w:val="00D05116"/>
    <w:rsid w:val="00D055DA"/>
    <w:rsid w:val="00D057FC"/>
    <w:rsid w:val="00D0586B"/>
    <w:rsid w:val="00D05BD1"/>
    <w:rsid w:val="00D05E98"/>
    <w:rsid w:val="00D06081"/>
    <w:rsid w:val="00D062AF"/>
    <w:rsid w:val="00D066BF"/>
    <w:rsid w:val="00D06AB5"/>
    <w:rsid w:val="00D06F33"/>
    <w:rsid w:val="00D07475"/>
    <w:rsid w:val="00D0763D"/>
    <w:rsid w:val="00D078D5"/>
    <w:rsid w:val="00D07CD4"/>
    <w:rsid w:val="00D07DF5"/>
    <w:rsid w:val="00D07F20"/>
    <w:rsid w:val="00D1045B"/>
    <w:rsid w:val="00D10511"/>
    <w:rsid w:val="00D1055A"/>
    <w:rsid w:val="00D10C3E"/>
    <w:rsid w:val="00D10E2E"/>
    <w:rsid w:val="00D1104F"/>
    <w:rsid w:val="00D11720"/>
    <w:rsid w:val="00D11A2D"/>
    <w:rsid w:val="00D11A65"/>
    <w:rsid w:val="00D11C5F"/>
    <w:rsid w:val="00D11C96"/>
    <w:rsid w:val="00D121B6"/>
    <w:rsid w:val="00D1244F"/>
    <w:rsid w:val="00D12DC0"/>
    <w:rsid w:val="00D139DB"/>
    <w:rsid w:val="00D14193"/>
    <w:rsid w:val="00D1427D"/>
    <w:rsid w:val="00D14852"/>
    <w:rsid w:val="00D149F9"/>
    <w:rsid w:val="00D14E6C"/>
    <w:rsid w:val="00D14F38"/>
    <w:rsid w:val="00D15483"/>
    <w:rsid w:val="00D154D9"/>
    <w:rsid w:val="00D158E9"/>
    <w:rsid w:val="00D162B0"/>
    <w:rsid w:val="00D1654A"/>
    <w:rsid w:val="00D16AF3"/>
    <w:rsid w:val="00D16CB2"/>
    <w:rsid w:val="00D16CC8"/>
    <w:rsid w:val="00D17156"/>
    <w:rsid w:val="00D171B9"/>
    <w:rsid w:val="00D17534"/>
    <w:rsid w:val="00D176E0"/>
    <w:rsid w:val="00D177E2"/>
    <w:rsid w:val="00D17820"/>
    <w:rsid w:val="00D17866"/>
    <w:rsid w:val="00D179CB"/>
    <w:rsid w:val="00D20CE8"/>
    <w:rsid w:val="00D20F54"/>
    <w:rsid w:val="00D2120E"/>
    <w:rsid w:val="00D21A46"/>
    <w:rsid w:val="00D21AA8"/>
    <w:rsid w:val="00D2223B"/>
    <w:rsid w:val="00D222CD"/>
    <w:rsid w:val="00D223E6"/>
    <w:rsid w:val="00D22B4A"/>
    <w:rsid w:val="00D22D09"/>
    <w:rsid w:val="00D23159"/>
    <w:rsid w:val="00D23307"/>
    <w:rsid w:val="00D235FF"/>
    <w:rsid w:val="00D23681"/>
    <w:rsid w:val="00D237AF"/>
    <w:rsid w:val="00D23A32"/>
    <w:rsid w:val="00D23F46"/>
    <w:rsid w:val="00D247D0"/>
    <w:rsid w:val="00D24A7C"/>
    <w:rsid w:val="00D24B98"/>
    <w:rsid w:val="00D24FB6"/>
    <w:rsid w:val="00D24FFC"/>
    <w:rsid w:val="00D25575"/>
    <w:rsid w:val="00D25B2B"/>
    <w:rsid w:val="00D25E8A"/>
    <w:rsid w:val="00D261D2"/>
    <w:rsid w:val="00D26484"/>
    <w:rsid w:val="00D268A1"/>
    <w:rsid w:val="00D26CFD"/>
    <w:rsid w:val="00D26DFF"/>
    <w:rsid w:val="00D26FAB"/>
    <w:rsid w:val="00D27267"/>
    <w:rsid w:val="00D27C11"/>
    <w:rsid w:val="00D308E2"/>
    <w:rsid w:val="00D30CD5"/>
    <w:rsid w:val="00D3116A"/>
    <w:rsid w:val="00D315D2"/>
    <w:rsid w:val="00D32089"/>
    <w:rsid w:val="00D32A68"/>
    <w:rsid w:val="00D32CAA"/>
    <w:rsid w:val="00D33050"/>
    <w:rsid w:val="00D3353E"/>
    <w:rsid w:val="00D33A01"/>
    <w:rsid w:val="00D33B03"/>
    <w:rsid w:val="00D34305"/>
    <w:rsid w:val="00D34491"/>
    <w:rsid w:val="00D35678"/>
    <w:rsid w:val="00D35A14"/>
    <w:rsid w:val="00D35A8F"/>
    <w:rsid w:val="00D35F40"/>
    <w:rsid w:val="00D360FE"/>
    <w:rsid w:val="00D36102"/>
    <w:rsid w:val="00D3630E"/>
    <w:rsid w:val="00D36B21"/>
    <w:rsid w:val="00D36D10"/>
    <w:rsid w:val="00D36D34"/>
    <w:rsid w:val="00D3729F"/>
    <w:rsid w:val="00D3735A"/>
    <w:rsid w:val="00D373E5"/>
    <w:rsid w:val="00D378A4"/>
    <w:rsid w:val="00D37FD3"/>
    <w:rsid w:val="00D4004B"/>
    <w:rsid w:val="00D4014A"/>
    <w:rsid w:val="00D402BB"/>
    <w:rsid w:val="00D406C5"/>
    <w:rsid w:val="00D40B55"/>
    <w:rsid w:val="00D40BF7"/>
    <w:rsid w:val="00D40C93"/>
    <w:rsid w:val="00D40DB2"/>
    <w:rsid w:val="00D4137E"/>
    <w:rsid w:val="00D413D7"/>
    <w:rsid w:val="00D41972"/>
    <w:rsid w:val="00D41CB3"/>
    <w:rsid w:val="00D41CD0"/>
    <w:rsid w:val="00D42041"/>
    <w:rsid w:val="00D4222F"/>
    <w:rsid w:val="00D4293A"/>
    <w:rsid w:val="00D42C02"/>
    <w:rsid w:val="00D4353E"/>
    <w:rsid w:val="00D43980"/>
    <w:rsid w:val="00D43B4E"/>
    <w:rsid w:val="00D43CDE"/>
    <w:rsid w:val="00D43E25"/>
    <w:rsid w:val="00D4423A"/>
    <w:rsid w:val="00D44495"/>
    <w:rsid w:val="00D4463F"/>
    <w:rsid w:val="00D446E8"/>
    <w:rsid w:val="00D44842"/>
    <w:rsid w:val="00D450A1"/>
    <w:rsid w:val="00D455E8"/>
    <w:rsid w:val="00D45BC2"/>
    <w:rsid w:val="00D461FC"/>
    <w:rsid w:val="00D465F2"/>
    <w:rsid w:val="00D468DA"/>
    <w:rsid w:val="00D469B7"/>
    <w:rsid w:val="00D46AF5"/>
    <w:rsid w:val="00D473D4"/>
    <w:rsid w:val="00D4742B"/>
    <w:rsid w:val="00D474C7"/>
    <w:rsid w:val="00D47DDA"/>
    <w:rsid w:val="00D50B0E"/>
    <w:rsid w:val="00D513EA"/>
    <w:rsid w:val="00D52053"/>
    <w:rsid w:val="00D52397"/>
    <w:rsid w:val="00D52868"/>
    <w:rsid w:val="00D52CB0"/>
    <w:rsid w:val="00D53D6C"/>
    <w:rsid w:val="00D5448C"/>
    <w:rsid w:val="00D54A93"/>
    <w:rsid w:val="00D54AF9"/>
    <w:rsid w:val="00D54E52"/>
    <w:rsid w:val="00D552E4"/>
    <w:rsid w:val="00D55531"/>
    <w:rsid w:val="00D557DA"/>
    <w:rsid w:val="00D55CD8"/>
    <w:rsid w:val="00D55D2E"/>
    <w:rsid w:val="00D562B7"/>
    <w:rsid w:val="00D5651A"/>
    <w:rsid w:val="00D566D7"/>
    <w:rsid w:val="00D56708"/>
    <w:rsid w:val="00D57663"/>
    <w:rsid w:val="00D576F8"/>
    <w:rsid w:val="00D57840"/>
    <w:rsid w:val="00D578EF"/>
    <w:rsid w:val="00D57C84"/>
    <w:rsid w:val="00D57CFE"/>
    <w:rsid w:val="00D60268"/>
    <w:rsid w:val="00D60411"/>
    <w:rsid w:val="00D60440"/>
    <w:rsid w:val="00D60493"/>
    <w:rsid w:val="00D60593"/>
    <w:rsid w:val="00D60A29"/>
    <w:rsid w:val="00D60B83"/>
    <w:rsid w:val="00D60DEC"/>
    <w:rsid w:val="00D613D1"/>
    <w:rsid w:val="00D61485"/>
    <w:rsid w:val="00D61A0F"/>
    <w:rsid w:val="00D61D04"/>
    <w:rsid w:val="00D61D82"/>
    <w:rsid w:val="00D620E4"/>
    <w:rsid w:val="00D624FB"/>
    <w:rsid w:val="00D62658"/>
    <w:rsid w:val="00D62FF7"/>
    <w:rsid w:val="00D63156"/>
    <w:rsid w:val="00D63290"/>
    <w:rsid w:val="00D63C27"/>
    <w:rsid w:val="00D63C65"/>
    <w:rsid w:val="00D63EAB"/>
    <w:rsid w:val="00D64045"/>
    <w:rsid w:val="00D645D7"/>
    <w:rsid w:val="00D645F9"/>
    <w:rsid w:val="00D6465B"/>
    <w:rsid w:val="00D649C9"/>
    <w:rsid w:val="00D649FE"/>
    <w:rsid w:val="00D650FB"/>
    <w:rsid w:val="00D653B0"/>
    <w:rsid w:val="00D6611E"/>
    <w:rsid w:val="00D669E6"/>
    <w:rsid w:val="00D670A3"/>
    <w:rsid w:val="00D674C9"/>
    <w:rsid w:val="00D67D67"/>
    <w:rsid w:val="00D67E67"/>
    <w:rsid w:val="00D70454"/>
    <w:rsid w:val="00D70699"/>
    <w:rsid w:val="00D7074F"/>
    <w:rsid w:val="00D70BE2"/>
    <w:rsid w:val="00D71632"/>
    <w:rsid w:val="00D71806"/>
    <w:rsid w:val="00D72258"/>
    <w:rsid w:val="00D72263"/>
    <w:rsid w:val="00D72692"/>
    <w:rsid w:val="00D72E01"/>
    <w:rsid w:val="00D73095"/>
    <w:rsid w:val="00D73167"/>
    <w:rsid w:val="00D7343A"/>
    <w:rsid w:val="00D73525"/>
    <w:rsid w:val="00D73649"/>
    <w:rsid w:val="00D7371A"/>
    <w:rsid w:val="00D73B78"/>
    <w:rsid w:val="00D73BA9"/>
    <w:rsid w:val="00D7439F"/>
    <w:rsid w:val="00D743B5"/>
    <w:rsid w:val="00D74AA6"/>
    <w:rsid w:val="00D74B98"/>
    <w:rsid w:val="00D74D62"/>
    <w:rsid w:val="00D74EED"/>
    <w:rsid w:val="00D7567A"/>
    <w:rsid w:val="00D7588A"/>
    <w:rsid w:val="00D7591D"/>
    <w:rsid w:val="00D75B2E"/>
    <w:rsid w:val="00D75FA1"/>
    <w:rsid w:val="00D76C33"/>
    <w:rsid w:val="00D77843"/>
    <w:rsid w:val="00D77910"/>
    <w:rsid w:val="00D77DC6"/>
    <w:rsid w:val="00D8007B"/>
    <w:rsid w:val="00D800FF"/>
    <w:rsid w:val="00D8064C"/>
    <w:rsid w:val="00D8087A"/>
    <w:rsid w:val="00D80F8A"/>
    <w:rsid w:val="00D815D5"/>
    <w:rsid w:val="00D81842"/>
    <w:rsid w:val="00D81FD2"/>
    <w:rsid w:val="00D82694"/>
    <w:rsid w:val="00D82708"/>
    <w:rsid w:val="00D828E2"/>
    <w:rsid w:val="00D82E0D"/>
    <w:rsid w:val="00D82E94"/>
    <w:rsid w:val="00D83207"/>
    <w:rsid w:val="00D83301"/>
    <w:rsid w:val="00D83483"/>
    <w:rsid w:val="00D834A6"/>
    <w:rsid w:val="00D83532"/>
    <w:rsid w:val="00D83739"/>
    <w:rsid w:val="00D83B02"/>
    <w:rsid w:val="00D83C17"/>
    <w:rsid w:val="00D851F8"/>
    <w:rsid w:val="00D8527D"/>
    <w:rsid w:val="00D853E5"/>
    <w:rsid w:val="00D85E96"/>
    <w:rsid w:val="00D86591"/>
    <w:rsid w:val="00D8699A"/>
    <w:rsid w:val="00D87649"/>
    <w:rsid w:val="00D9020C"/>
    <w:rsid w:val="00D903E6"/>
    <w:rsid w:val="00D90665"/>
    <w:rsid w:val="00D9076C"/>
    <w:rsid w:val="00D9095B"/>
    <w:rsid w:val="00D91082"/>
    <w:rsid w:val="00D91198"/>
    <w:rsid w:val="00D91373"/>
    <w:rsid w:val="00D917DD"/>
    <w:rsid w:val="00D91AE6"/>
    <w:rsid w:val="00D926D3"/>
    <w:rsid w:val="00D92AF0"/>
    <w:rsid w:val="00D930E1"/>
    <w:rsid w:val="00D9365D"/>
    <w:rsid w:val="00D937BC"/>
    <w:rsid w:val="00D93985"/>
    <w:rsid w:val="00D93F8C"/>
    <w:rsid w:val="00D94062"/>
    <w:rsid w:val="00D946A8"/>
    <w:rsid w:val="00D94EE4"/>
    <w:rsid w:val="00D95453"/>
    <w:rsid w:val="00D95561"/>
    <w:rsid w:val="00D95577"/>
    <w:rsid w:val="00D95DF2"/>
    <w:rsid w:val="00D96219"/>
    <w:rsid w:val="00D9630B"/>
    <w:rsid w:val="00D96532"/>
    <w:rsid w:val="00D96834"/>
    <w:rsid w:val="00D968F3"/>
    <w:rsid w:val="00D96E84"/>
    <w:rsid w:val="00D97519"/>
    <w:rsid w:val="00D97851"/>
    <w:rsid w:val="00D97EF7"/>
    <w:rsid w:val="00D97FA3"/>
    <w:rsid w:val="00DA00A2"/>
    <w:rsid w:val="00DA00C3"/>
    <w:rsid w:val="00DA041F"/>
    <w:rsid w:val="00DA0727"/>
    <w:rsid w:val="00DA092C"/>
    <w:rsid w:val="00DA0A05"/>
    <w:rsid w:val="00DA1063"/>
    <w:rsid w:val="00DA13D0"/>
    <w:rsid w:val="00DA17A3"/>
    <w:rsid w:val="00DA2119"/>
    <w:rsid w:val="00DA2E7B"/>
    <w:rsid w:val="00DA315C"/>
    <w:rsid w:val="00DA31A0"/>
    <w:rsid w:val="00DA34C4"/>
    <w:rsid w:val="00DA36DC"/>
    <w:rsid w:val="00DA39BC"/>
    <w:rsid w:val="00DA3BAF"/>
    <w:rsid w:val="00DA3ECC"/>
    <w:rsid w:val="00DA3FC4"/>
    <w:rsid w:val="00DA40C4"/>
    <w:rsid w:val="00DA41F2"/>
    <w:rsid w:val="00DA4A5D"/>
    <w:rsid w:val="00DA4DF9"/>
    <w:rsid w:val="00DA4FF8"/>
    <w:rsid w:val="00DA58B4"/>
    <w:rsid w:val="00DA5BB2"/>
    <w:rsid w:val="00DA5FF7"/>
    <w:rsid w:val="00DA5FFE"/>
    <w:rsid w:val="00DA63AF"/>
    <w:rsid w:val="00DA6D19"/>
    <w:rsid w:val="00DA6FDE"/>
    <w:rsid w:val="00DA712D"/>
    <w:rsid w:val="00DA743A"/>
    <w:rsid w:val="00DA77A0"/>
    <w:rsid w:val="00DA7CB8"/>
    <w:rsid w:val="00DA7D10"/>
    <w:rsid w:val="00DA7EE1"/>
    <w:rsid w:val="00DB10D5"/>
    <w:rsid w:val="00DB1652"/>
    <w:rsid w:val="00DB1763"/>
    <w:rsid w:val="00DB1A08"/>
    <w:rsid w:val="00DB1B22"/>
    <w:rsid w:val="00DB241B"/>
    <w:rsid w:val="00DB2E70"/>
    <w:rsid w:val="00DB30E4"/>
    <w:rsid w:val="00DB314D"/>
    <w:rsid w:val="00DB3307"/>
    <w:rsid w:val="00DB36B9"/>
    <w:rsid w:val="00DB3C81"/>
    <w:rsid w:val="00DB46BD"/>
    <w:rsid w:val="00DB4AB5"/>
    <w:rsid w:val="00DB4EA6"/>
    <w:rsid w:val="00DB59C5"/>
    <w:rsid w:val="00DB62A2"/>
    <w:rsid w:val="00DB67AA"/>
    <w:rsid w:val="00DB69BE"/>
    <w:rsid w:val="00DB722E"/>
    <w:rsid w:val="00DB7696"/>
    <w:rsid w:val="00DB7706"/>
    <w:rsid w:val="00DB77D1"/>
    <w:rsid w:val="00DB7947"/>
    <w:rsid w:val="00DB79CA"/>
    <w:rsid w:val="00DB7A1A"/>
    <w:rsid w:val="00DC0095"/>
    <w:rsid w:val="00DC0B40"/>
    <w:rsid w:val="00DC0C10"/>
    <w:rsid w:val="00DC105D"/>
    <w:rsid w:val="00DC152F"/>
    <w:rsid w:val="00DC1A12"/>
    <w:rsid w:val="00DC1EAF"/>
    <w:rsid w:val="00DC1ED6"/>
    <w:rsid w:val="00DC1F6A"/>
    <w:rsid w:val="00DC258D"/>
    <w:rsid w:val="00DC2A9E"/>
    <w:rsid w:val="00DC2ADD"/>
    <w:rsid w:val="00DC2AE4"/>
    <w:rsid w:val="00DC2DF0"/>
    <w:rsid w:val="00DC30A7"/>
    <w:rsid w:val="00DC326E"/>
    <w:rsid w:val="00DC32F8"/>
    <w:rsid w:val="00DC3346"/>
    <w:rsid w:val="00DC3A65"/>
    <w:rsid w:val="00DC40B1"/>
    <w:rsid w:val="00DC415D"/>
    <w:rsid w:val="00DC484C"/>
    <w:rsid w:val="00DC48AC"/>
    <w:rsid w:val="00DC4FC2"/>
    <w:rsid w:val="00DC5007"/>
    <w:rsid w:val="00DC5686"/>
    <w:rsid w:val="00DC5789"/>
    <w:rsid w:val="00DC58A6"/>
    <w:rsid w:val="00DC5A54"/>
    <w:rsid w:val="00DC5CCC"/>
    <w:rsid w:val="00DC6199"/>
    <w:rsid w:val="00DC643C"/>
    <w:rsid w:val="00DC75A6"/>
    <w:rsid w:val="00DC7BDC"/>
    <w:rsid w:val="00DC7CE8"/>
    <w:rsid w:val="00DC7DDC"/>
    <w:rsid w:val="00DC7EBE"/>
    <w:rsid w:val="00DD01D6"/>
    <w:rsid w:val="00DD03DD"/>
    <w:rsid w:val="00DD0C28"/>
    <w:rsid w:val="00DD0EF7"/>
    <w:rsid w:val="00DD1506"/>
    <w:rsid w:val="00DD1783"/>
    <w:rsid w:val="00DD1812"/>
    <w:rsid w:val="00DD18E3"/>
    <w:rsid w:val="00DD1B46"/>
    <w:rsid w:val="00DD1BC8"/>
    <w:rsid w:val="00DD226A"/>
    <w:rsid w:val="00DD2402"/>
    <w:rsid w:val="00DD2572"/>
    <w:rsid w:val="00DD2B83"/>
    <w:rsid w:val="00DD31F0"/>
    <w:rsid w:val="00DD33E4"/>
    <w:rsid w:val="00DD3413"/>
    <w:rsid w:val="00DD3DFF"/>
    <w:rsid w:val="00DD422B"/>
    <w:rsid w:val="00DD4B05"/>
    <w:rsid w:val="00DD5270"/>
    <w:rsid w:val="00DD5349"/>
    <w:rsid w:val="00DD53CF"/>
    <w:rsid w:val="00DD541D"/>
    <w:rsid w:val="00DD55C9"/>
    <w:rsid w:val="00DD5704"/>
    <w:rsid w:val="00DD5966"/>
    <w:rsid w:val="00DD59ED"/>
    <w:rsid w:val="00DD5CE0"/>
    <w:rsid w:val="00DD63B2"/>
    <w:rsid w:val="00DD6A60"/>
    <w:rsid w:val="00DD6ACF"/>
    <w:rsid w:val="00DD6B0E"/>
    <w:rsid w:val="00DD6B24"/>
    <w:rsid w:val="00DD73C5"/>
    <w:rsid w:val="00DE03FB"/>
    <w:rsid w:val="00DE0469"/>
    <w:rsid w:val="00DE05B2"/>
    <w:rsid w:val="00DE0CEF"/>
    <w:rsid w:val="00DE119F"/>
    <w:rsid w:val="00DE1886"/>
    <w:rsid w:val="00DE1A67"/>
    <w:rsid w:val="00DE1B1A"/>
    <w:rsid w:val="00DE1BBE"/>
    <w:rsid w:val="00DE1BFC"/>
    <w:rsid w:val="00DE243F"/>
    <w:rsid w:val="00DE2951"/>
    <w:rsid w:val="00DE29CE"/>
    <w:rsid w:val="00DE29E0"/>
    <w:rsid w:val="00DE2ED4"/>
    <w:rsid w:val="00DE30B6"/>
    <w:rsid w:val="00DE342E"/>
    <w:rsid w:val="00DE35B0"/>
    <w:rsid w:val="00DE405C"/>
    <w:rsid w:val="00DE44EB"/>
    <w:rsid w:val="00DE4CF7"/>
    <w:rsid w:val="00DE4F2C"/>
    <w:rsid w:val="00DE507B"/>
    <w:rsid w:val="00DE50B6"/>
    <w:rsid w:val="00DE537F"/>
    <w:rsid w:val="00DE596A"/>
    <w:rsid w:val="00DE5B38"/>
    <w:rsid w:val="00DE6523"/>
    <w:rsid w:val="00DE6549"/>
    <w:rsid w:val="00DE6D19"/>
    <w:rsid w:val="00DE6D59"/>
    <w:rsid w:val="00DE6E5D"/>
    <w:rsid w:val="00DE726C"/>
    <w:rsid w:val="00DE7429"/>
    <w:rsid w:val="00DE7D5F"/>
    <w:rsid w:val="00DE7E48"/>
    <w:rsid w:val="00DF0869"/>
    <w:rsid w:val="00DF0BCB"/>
    <w:rsid w:val="00DF0D20"/>
    <w:rsid w:val="00DF0FE5"/>
    <w:rsid w:val="00DF11B9"/>
    <w:rsid w:val="00DF1524"/>
    <w:rsid w:val="00DF17A0"/>
    <w:rsid w:val="00DF1ABB"/>
    <w:rsid w:val="00DF1C7F"/>
    <w:rsid w:val="00DF226C"/>
    <w:rsid w:val="00DF2442"/>
    <w:rsid w:val="00DF24C3"/>
    <w:rsid w:val="00DF32DF"/>
    <w:rsid w:val="00DF343B"/>
    <w:rsid w:val="00DF39CC"/>
    <w:rsid w:val="00DF3E75"/>
    <w:rsid w:val="00DF4FE7"/>
    <w:rsid w:val="00DF5700"/>
    <w:rsid w:val="00DF5BF3"/>
    <w:rsid w:val="00DF6202"/>
    <w:rsid w:val="00DF6686"/>
    <w:rsid w:val="00DF690B"/>
    <w:rsid w:val="00DF72B4"/>
    <w:rsid w:val="00DF74B1"/>
    <w:rsid w:val="00DF7999"/>
    <w:rsid w:val="00DF7A47"/>
    <w:rsid w:val="00DF7AA3"/>
    <w:rsid w:val="00DF7E62"/>
    <w:rsid w:val="00E00299"/>
    <w:rsid w:val="00E0060D"/>
    <w:rsid w:val="00E00759"/>
    <w:rsid w:val="00E00795"/>
    <w:rsid w:val="00E00A5A"/>
    <w:rsid w:val="00E00D50"/>
    <w:rsid w:val="00E011C4"/>
    <w:rsid w:val="00E013E7"/>
    <w:rsid w:val="00E02103"/>
    <w:rsid w:val="00E02202"/>
    <w:rsid w:val="00E025B5"/>
    <w:rsid w:val="00E027C9"/>
    <w:rsid w:val="00E02CA3"/>
    <w:rsid w:val="00E030BF"/>
    <w:rsid w:val="00E04805"/>
    <w:rsid w:val="00E056BE"/>
    <w:rsid w:val="00E05A57"/>
    <w:rsid w:val="00E05D36"/>
    <w:rsid w:val="00E06323"/>
    <w:rsid w:val="00E063A8"/>
    <w:rsid w:val="00E07B16"/>
    <w:rsid w:val="00E07E01"/>
    <w:rsid w:val="00E10239"/>
    <w:rsid w:val="00E10577"/>
    <w:rsid w:val="00E107D3"/>
    <w:rsid w:val="00E10B3B"/>
    <w:rsid w:val="00E10BBF"/>
    <w:rsid w:val="00E11081"/>
    <w:rsid w:val="00E11701"/>
    <w:rsid w:val="00E11708"/>
    <w:rsid w:val="00E12325"/>
    <w:rsid w:val="00E1298F"/>
    <w:rsid w:val="00E134BD"/>
    <w:rsid w:val="00E1370E"/>
    <w:rsid w:val="00E137F7"/>
    <w:rsid w:val="00E13905"/>
    <w:rsid w:val="00E13948"/>
    <w:rsid w:val="00E1413C"/>
    <w:rsid w:val="00E14ED4"/>
    <w:rsid w:val="00E151DA"/>
    <w:rsid w:val="00E154A2"/>
    <w:rsid w:val="00E154C4"/>
    <w:rsid w:val="00E158C3"/>
    <w:rsid w:val="00E1611A"/>
    <w:rsid w:val="00E169AD"/>
    <w:rsid w:val="00E16E94"/>
    <w:rsid w:val="00E170E1"/>
    <w:rsid w:val="00E17190"/>
    <w:rsid w:val="00E17886"/>
    <w:rsid w:val="00E17AC5"/>
    <w:rsid w:val="00E201E4"/>
    <w:rsid w:val="00E20669"/>
    <w:rsid w:val="00E20E08"/>
    <w:rsid w:val="00E20F4D"/>
    <w:rsid w:val="00E21580"/>
    <w:rsid w:val="00E21E0A"/>
    <w:rsid w:val="00E22530"/>
    <w:rsid w:val="00E229FC"/>
    <w:rsid w:val="00E230ED"/>
    <w:rsid w:val="00E23262"/>
    <w:rsid w:val="00E233B1"/>
    <w:rsid w:val="00E23508"/>
    <w:rsid w:val="00E24145"/>
    <w:rsid w:val="00E241E2"/>
    <w:rsid w:val="00E24A22"/>
    <w:rsid w:val="00E24CAC"/>
    <w:rsid w:val="00E24E42"/>
    <w:rsid w:val="00E24F66"/>
    <w:rsid w:val="00E252E9"/>
    <w:rsid w:val="00E25EA7"/>
    <w:rsid w:val="00E262FE"/>
    <w:rsid w:val="00E270D9"/>
    <w:rsid w:val="00E2760D"/>
    <w:rsid w:val="00E276FD"/>
    <w:rsid w:val="00E2780A"/>
    <w:rsid w:val="00E278A9"/>
    <w:rsid w:val="00E278D0"/>
    <w:rsid w:val="00E27D08"/>
    <w:rsid w:val="00E27D34"/>
    <w:rsid w:val="00E306FC"/>
    <w:rsid w:val="00E309A2"/>
    <w:rsid w:val="00E30C3C"/>
    <w:rsid w:val="00E310FC"/>
    <w:rsid w:val="00E3128D"/>
    <w:rsid w:val="00E31C6F"/>
    <w:rsid w:val="00E31CD3"/>
    <w:rsid w:val="00E31DE0"/>
    <w:rsid w:val="00E32651"/>
    <w:rsid w:val="00E32997"/>
    <w:rsid w:val="00E3330A"/>
    <w:rsid w:val="00E3390D"/>
    <w:rsid w:val="00E3435B"/>
    <w:rsid w:val="00E343A6"/>
    <w:rsid w:val="00E3442E"/>
    <w:rsid w:val="00E3477A"/>
    <w:rsid w:val="00E34846"/>
    <w:rsid w:val="00E34B48"/>
    <w:rsid w:val="00E34E10"/>
    <w:rsid w:val="00E3529D"/>
    <w:rsid w:val="00E35857"/>
    <w:rsid w:val="00E35D17"/>
    <w:rsid w:val="00E36D4F"/>
    <w:rsid w:val="00E36EA9"/>
    <w:rsid w:val="00E36EB0"/>
    <w:rsid w:val="00E36EF9"/>
    <w:rsid w:val="00E373BB"/>
    <w:rsid w:val="00E3761E"/>
    <w:rsid w:val="00E40A5B"/>
    <w:rsid w:val="00E40B5F"/>
    <w:rsid w:val="00E40BC0"/>
    <w:rsid w:val="00E40F02"/>
    <w:rsid w:val="00E410A3"/>
    <w:rsid w:val="00E4112B"/>
    <w:rsid w:val="00E4112C"/>
    <w:rsid w:val="00E41881"/>
    <w:rsid w:val="00E41CF4"/>
    <w:rsid w:val="00E425F8"/>
    <w:rsid w:val="00E42659"/>
    <w:rsid w:val="00E4291F"/>
    <w:rsid w:val="00E42A5D"/>
    <w:rsid w:val="00E42AE9"/>
    <w:rsid w:val="00E42E1F"/>
    <w:rsid w:val="00E431DE"/>
    <w:rsid w:val="00E43504"/>
    <w:rsid w:val="00E43965"/>
    <w:rsid w:val="00E43F02"/>
    <w:rsid w:val="00E44338"/>
    <w:rsid w:val="00E44AC4"/>
    <w:rsid w:val="00E44B99"/>
    <w:rsid w:val="00E44D1E"/>
    <w:rsid w:val="00E454D3"/>
    <w:rsid w:val="00E45950"/>
    <w:rsid w:val="00E45CDF"/>
    <w:rsid w:val="00E463D5"/>
    <w:rsid w:val="00E468E0"/>
    <w:rsid w:val="00E46AFD"/>
    <w:rsid w:val="00E47FCF"/>
    <w:rsid w:val="00E5026C"/>
    <w:rsid w:val="00E50430"/>
    <w:rsid w:val="00E5057E"/>
    <w:rsid w:val="00E50812"/>
    <w:rsid w:val="00E50E80"/>
    <w:rsid w:val="00E520BB"/>
    <w:rsid w:val="00E529FD"/>
    <w:rsid w:val="00E52AEC"/>
    <w:rsid w:val="00E536CC"/>
    <w:rsid w:val="00E53C32"/>
    <w:rsid w:val="00E53E0C"/>
    <w:rsid w:val="00E53FE7"/>
    <w:rsid w:val="00E540CE"/>
    <w:rsid w:val="00E54412"/>
    <w:rsid w:val="00E54534"/>
    <w:rsid w:val="00E54C96"/>
    <w:rsid w:val="00E54D79"/>
    <w:rsid w:val="00E55848"/>
    <w:rsid w:val="00E55952"/>
    <w:rsid w:val="00E55B15"/>
    <w:rsid w:val="00E55E3C"/>
    <w:rsid w:val="00E55EA3"/>
    <w:rsid w:val="00E56186"/>
    <w:rsid w:val="00E56997"/>
    <w:rsid w:val="00E56EF1"/>
    <w:rsid w:val="00E56F3F"/>
    <w:rsid w:val="00E5719F"/>
    <w:rsid w:val="00E5759E"/>
    <w:rsid w:val="00E57EEF"/>
    <w:rsid w:val="00E57F0B"/>
    <w:rsid w:val="00E601F9"/>
    <w:rsid w:val="00E604A7"/>
    <w:rsid w:val="00E60ED7"/>
    <w:rsid w:val="00E61901"/>
    <w:rsid w:val="00E61C8C"/>
    <w:rsid w:val="00E61FA7"/>
    <w:rsid w:val="00E62240"/>
    <w:rsid w:val="00E62A48"/>
    <w:rsid w:val="00E62BC7"/>
    <w:rsid w:val="00E63428"/>
    <w:rsid w:val="00E63780"/>
    <w:rsid w:val="00E6396E"/>
    <w:rsid w:val="00E64089"/>
    <w:rsid w:val="00E6473E"/>
    <w:rsid w:val="00E64F76"/>
    <w:rsid w:val="00E6516E"/>
    <w:rsid w:val="00E656FB"/>
    <w:rsid w:val="00E65BF4"/>
    <w:rsid w:val="00E65C2A"/>
    <w:rsid w:val="00E661A9"/>
    <w:rsid w:val="00E6660E"/>
    <w:rsid w:val="00E66739"/>
    <w:rsid w:val="00E66B52"/>
    <w:rsid w:val="00E6717A"/>
    <w:rsid w:val="00E678F1"/>
    <w:rsid w:val="00E67CCE"/>
    <w:rsid w:val="00E7196A"/>
    <w:rsid w:val="00E72376"/>
    <w:rsid w:val="00E72576"/>
    <w:rsid w:val="00E72AE1"/>
    <w:rsid w:val="00E72E7C"/>
    <w:rsid w:val="00E7323B"/>
    <w:rsid w:val="00E7370F"/>
    <w:rsid w:val="00E73873"/>
    <w:rsid w:val="00E73898"/>
    <w:rsid w:val="00E743A1"/>
    <w:rsid w:val="00E74717"/>
    <w:rsid w:val="00E74769"/>
    <w:rsid w:val="00E750A5"/>
    <w:rsid w:val="00E7530C"/>
    <w:rsid w:val="00E75B4F"/>
    <w:rsid w:val="00E75FD3"/>
    <w:rsid w:val="00E76ECE"/>
    <w:rsid w:val="00E76EFE"/>
    <w:rsid w:val="00E771A3"/>
    <w:rsid w:val="00E77483"/>
    <w:rsid w:val="00E77738"/>
    <w:rsid w:val="00E7775C"/>
    <w:rsid w:val="00E7780A"/>
    <w:rsid w:val="00E77A57"/>
    <w:rsid w:val="00E8006C"/>
    <w:rsid w:val="00E800D0"/>
    <w:rsid w:val="00E80279"/>
    <w:rsid w:val="00E80AD9"/>
    <w:rsid w:val="00E80C46"/>
    <w:rsid w:val="00E81194"/>
    <w:rsid w:val="00E81257"/>
    <w:rsid w:val="00E815BC"/>
    <w:rsid w:val="00E816FE"/>
    <w:rsid w:val="00E8291E"/>
    <w:rsid w:val="00E82C08"/>
    <w:rsid w:val="00E82ECB"/>
    <w:rsid w:val="00E8337B"/>
    <w:rsid w:val="00E833BC"/>
    <w:rsid w:val="00E834B4"/>
    <w:rsid w:val="00E8361B"/>
    <w:rsid w:val="00E8370B"/>
    <w:rsid w:val="00E837E0"/>
    <w:rsid w:val="00E83820"/>
    <w:rsid w:val="00E844C9"/>
    <w:rsid w:val="00E84B23"/>
    <w:rsid w:val="00E84BD0"/>
    <w:rsid w:val="00E85C1F"/>
    <w:rsid w:val="00E86365"/>
    <w:rsid w:val="00E86588"/>
    <w:rsid w:val="00E8676E"/>
    <w:rsid w:val="00E868E3"/>
    <w:rsid w:val="00E8698F"/>
    <w:rsid w:val="00E86B54"/>
    <w:rsid w:val="00E86D43"/>
    <w:rsid w:val="00E86F81"/>
    <w:rsid w:val="00E875A3"/>
    <w:rsid w:val="00E875B8"/>
    <w:rsid w:val="00E8763F"/>
    <w:rsid w:val="00E876AA"/>
    <w:rsid w:val="00E87882"/>
    <w:rsid w:val="00E87969"/>
    <w:rsid w:val="00E879D4"/>
    <w:rsid w:val="00E90290"/>
    <w:rsid w:val="00E907D1"/>
    <w:rsid w:val="00E90864"/>
    <w:rsid w:val="00E908F9"/>
    <w:rsid w:val="00E912A5"/>
    <w:rsid w:val="00E91522"/>
    <w:rsid w:val="00E91787"/>
    <w:rsid w:val="00E919B4"/>
    <w:rsid w:val="00E91AAC"/>
    <w:rsid w:val="00E920B1"/>
    <w:rsid w:val="00E92166"/>
    <w:rsid w:val="00E92479"/>
    <w:rsid w:val="00E925EF"/>
    <w:rsid w:val="00E92BB1"/>
    <w:rsid w:val="00E92D8D"/>
    <w:rsid w:val="00E93644"/>
    <w:rsid w:val="00E936D7"/>
    <w:rsid w:val="00E9488A"/>
    <w:rsid w:val="00E950A2"/>
    <w:rsid w:val="00E95264"/>
    <w:rsid w:val="00E956AE"/>
    <w:rsid w:val="00E959F2"/>
    <w:rsid w:val="00E95A88"/>
    <w:rsid w:val="00E95C98"/>
    <w:rsid w:val="00E95D25"/>
    <w:rsid w:val="00E95DB0"/>
    <w:rsid w:val="00E96394"/>
    <w:rsid w:val="00E976A7"/>
    <w:rsid w:val="00E979C7"/>
    <w:rsid w:val="00EA07B4"/>
    <w:rsid w:val="00EA10F4"/>
    <w:rsid w:val="00EA1868"/>
    <w:rsid w:val="00EA1ABC"/>
    <w:rsid w:val="00EA253B"/>
    <w:rsid w:val="00EA2CA2"/>
    <w:rsid w:val="00EA382A"/>
    <w:rsid w:val="00EA3837"/>
    <w:rsid w:val="00EA3E25"/>
    <w:rsid w:val="00EA3E93"/>
    <w:rsid w:val="00EA3ED1"/>
    <w:rsid w:val="00EA3FD3"/>
    <w:rsid w:val="00EA448F"/>
    <w:rsid w:val="00EA5351"/>
    <w:rsid w:val="00EA53DD"/>
    <w:rsid w:val="00EA5B5B"/>
    <w:rsid w:val="00EA5C7D"/>
    <w:rsid w:val="00EA5E08"/>
    <w:rsid w:val="00EA5E90"/>
    <w:rsid w:val="00EA61DE"/>
    <w:rsid w:val="00EA633E"/>
    <w:rsid w:val="00EA6517"/>
    <w:rsid w:val="00EA6528"/>
    <w:rsid w:val="00EA6C96"/>
    <w:rsid w:val="00EA70DD"/>
    <w:rsid w:val="00EA7698"/>
    <w:rsid w:val="00EA7EDD"/>
    <w:rsid w:val="00EB035D"/>
    <w:rsid w:val="00EB045C"/>
    <w:rsid w:val="00EB07B6"/>
    <w:rsid w:val="00EB1458"/>
    <w:rsid w:val="00EB1534"/>
    <w:rsid w:val="00EB1A78"/>
    <w:rsid w:val="00EB2030"/>
    <w:rsid w:val="00EB2CFA"/>
    <w:rsid w:val="00EB32C5"/>
    <w:rsid w:val="00EB36AF"/>
    <w:rsid w:val="00EB39A4"/>
    <w:rsid w:val="00EB3A93"/>
    <w:rsid w:val="00EB3F5E"/>
    <w:rsid w:val="00EB4B5C"/>
    <w:rsid w:val="00EB5054"/>
    <w:rsid w:val="00EB521E"/>
    <w:rsid w:val="00EB5380"/>
    <w:rsid w:val="00EB586F"/>
    <w:rsid w:val="00EB5942"/>
    <w:rsid w:val="00EB595D"/>
    <w:rsid w:val="00EB59A4"/>
    <w:rsid w:val="00EB59AB"/>
    <w:rsid w:val="00EB5D3C"/>
    <w:rsid w:val="00EB63EB"/>
    <w:rsid w:val="00EB6F77"/>
    <w:rsid w:val="00EB6FB8"/>
    <w:rsid w:val="00EB6FC3"/>
    <w:rsid w:val="00EB7036"/>
    <w:rsid w:val="00EB7261"/>
    <w:rsid w:val="00EB7417"/>
    <w:rsid w:val="00EB793B"/>
    <w:rsid w:val="00EC031B"/>
    <w:rsid w:val="00EC0A94"/>
    <w:rsid w:val="00EC0B84"/>
    <w:rsid w:val="00EC0DF7"/>
    <w:rsid w:val="00EC134C"/>
    <w:rsid w:val="00EC17D6"/>
    <w:rsid w:val="00EC18D8"/>
    <w:rsid w:val="00EC1BBA"/>
    <w:rsid w:val="00EC1EB5"/>
    <w:rsid w:val="00EC23A2"/>
    <w:rsid w:val="00EC2454"/>
    <w:rsid w:val="00EC24C5"/>
    <w:rsid w:val="00EC2547"/>
    <w:rsid w:val="00EC2BF3"/>
    <w:rsid w:val="00EC2E2A"/>
    <w:rsid w:val="00EC370F"/>
    <w:rsid w:val="00EC3C98"/>
    <w:rsid w:val="00EC3CB4"/>
    <w:rsid w:val="00EC3F81"/>
    <w:rsid w:val="00EC4325"/>
    <w:rsid w:val="00EC4908"/>
    <w:rsid w:val="00EC492D"/>
    <w:rsid w:val="00EC4A41"/>
    <w:rsid w:val="00EC5215"/>
    <w:rsid w:val="00EC55E9"/>
    <w:rsid w:val="00EC565F"/>
    <w:rsid w:val="00EC6081"/>
    <w:rsid w:val="00EC668D"/>
    <w:rsid w:val="00EC6B8B"/>
    <w:rsid w:val="00EC71B8"/>
    <w:rsid w:val="00EC7492"/>
    <w:rsid w:val="00EC7B29"/>
    <w:rsid w:val="00EC7B92"/>
    <w:rsid w:val="00EC7D3F"/>
    <w:rsid w:val="00ED05E9"/>
    <w:rsid w:val="00ED06FE"/>
    <w:rsid w:val="00ED0810"/>
    <w:rsid w:val="00ED094A"/>
    <w:rsid w:val="00ED0B4F"/>
    <w:rsid w:val="00ED0CF1"/>
    <w:rsid w:val="00ED14F7"/>
    <w:rsid w:val="00ED15BC"/>
    <w:rsid w:val="00ED194E"/>
    <w:rsid w:val="00ED1B6F"/>
    <w:rsid w:val="00ED1B78"/>
    <w:rsid w:val="00ED1E77"/>
    <w:rsid w:val="00ED1F83"/>
    <w:rsid w:val="00ED2240"/>
    <w:rsid w:val="00ED273F"/>
    <w:rsid w:val="00ED2C7A"/>
    <w:rsid w:val="00ED2E46"/>
    <w:rsid w:val="00ED386E"/>
    <w:rsid w:val="00ED3F3D"/>
    <w:rsid w:val="00ED428F"/>
    <w:rsid w:val="00ED477F"/>
    <w:rsid w:val="00ED4A22"/>
    <w:rsid w:val="00ED53C3"/>
    <w:rsid w:val="00ED5493"/>
    <w:rsid w:val="00ED589D"/>
    <w:rsid w:val="00ED58D2"/>
    <w:rsid w:val="00ED5987"/>
    <w:rsid w:val="00ED5C6A"/>
    <w:rsid w:val="00ED5ECF"/>
    <w:rsid w:val="00ED6112"/>
    <w:rsid w:val="00ED6403"/>
    <w:rsid w:val="00ED660C"/>
    <w:rsid w:val="00ED698D"/>
    <w:rsid w:val="00ED6A8A"/>
    <w:rsid w:val="00ED6B17"/>
    <w:rsid w:val="00ED72F3"/>
    <w:rsid w:val="00ED791B"/>
    <w:rsid w:val="00ED7CA7"/>
    <w:rsid w:val="00ED7D35"/>
    <w:rsid w:val="00EE09CB"/>
    <w:rsid w:val="00EE0B36"/>
    <w:rsid w:val="00EE16BE"/>
    <w:rsid w:val="00EE22B4"/>
    <w:rsid w:val="00EE28CD"/>
    <w:rsid w:val="00EE29F7"/>
    <w:rsid w:val="00EE2A72"/>
    <w:rsid w:val="00EE2AF6"/>
    <w:rsid w:val="00EE2D0B"/>
    <w:rsid w:val="00EE2D35"/>
    <w:rsid w:val="00EE31F1"/>
    <w:rsid w:val="00EE3558"/>
    <w:rsid w:val="00EE35FE"/>
    <w:rsid w:val="00EE374E"/>
    <w:rsid w:val="00EE3775"/>
    <w:rsid w:val="00EE395D"/>
    <w:rsid w:val="00EE3B13"/>
    <w:rsid w:val="00EE4095"/>
    <w:rsid w:val="00EE43DB"/>
    <w:rsid w:val="00EE4753"/>
    <w:rsid w:val="00EE48F4"/>
    <w:rsid w:val="00EE4A19"/>
    <w:rsid w:val="00EE4AF4"/>
    <w:rsid w:val="00EE4C39"/>
    <w:rsid w:val="00EE4F37"/>
    <w:rsid w:val="00EE5687"/>
    <w:rsid w:val="00EE5A2D"/>
    <w:rsid w:val="00EE65EB"/>
    <w:rsid w:val="00EE66A1"/>
    <w:rsid w:val="00EE68A6"/>
    <w:rsid w:val="00EE6D1B"/>
    <w:rsid w:val="00EE6FC1"/>
    <w:rsid w:val="00EE70C1"/>
    <w:rsid w:val="00EE73A3"/>
    <w:rsid w:val="00EE7DB6"/>
    <w:rsid w:val="00EE7F7B"/>
    <w:rsid w:val="00EF04BE"/>
    <w:rsid w:val="00EF09A9"/>
    <w:rsid w:val="00EF0A37"/>
    <w:rsid w:val="00EF0CA7"/>
    <w:rsid w:val="00EF0CBB"/>
    <w:rsid w:val="00EF0FC4"/>
    <w:rsid w:val="00EF11E1"/>
    <w:rsid w:val="00EF151E"/>
    <w:rsid w:val="00EF1527"/>
    <w:rsid w:val="00EF1D9F"/>
    <w:rsid w:val="00EF2088"/>
    <w:rsid w:val="00EF290D"/>
    <w:rsid w:val="00EF2990"/>
    <w:rsid w:val="00EF2F65"/>
    <w:rsid w:val="00EF3076"/>
    <w:rsid w:val="00EF3141"/>
    <w:rsid w:val="00EF3354"/>
    <w:rsid w:val="00EF3728"/>
    <w:rsid w:val="00EF3D41"/>
    <w:rsid w:val="00EF440C"/>
    <w:rsid w:val="00EF45BE"/>
    <w:rsid w:val="00EF45DE"/>
    <w:rsid w:val="00EF4910"/>
    <w:rsid w:val="00EF4C70"/>
    <w:rsid w:val="00EF5329"/>
    <w:rsid w:val="00EF56D6"/>
    <w:rsid w:val="00EF5869"/>
    <w:rsid w:val="00EF59CA"/>
    <w:rsid w:val="00EF5DFC"/>
    <w:rsid w:val="00EF657D"/>
    <w:rsid w:val="00EF67F9"/>
    <w:rsid w:val="00EF69E1"/>
    <w:rsid w:val="00EF7263"/>
    <w:rsid w:val="00EF7440"/>
    <w:rsid w:val="00EF77F4"/>
    <w:rsid w:val="00EF7932"/>
    <w:rsid w:val="00EF7AE3"/>
    <w:rsid w:val="00F0004E"/>
    <w:rsid w:val="00F00116"/>
    <w:rsid w:val="00F003A6"/>
    <w:rsid w:val="00F00570"/>
    <w:rsid w:val="00F00B8F"/>
    <w:rsid w:val="00F00D20"/>
    <w:rsid w:val="00F00E66"/>
    <w:rsid w:val="00F016A0"/>
    <w:rsid w:val="00F01B84"/>
    <w:rsid w:val="00F01C66"/>
    <w:rsid w:val="00F021F8"/>
    <w:rsid w:val="00F02679"/>
    <w:rsid w:val="00F0270E"/>
    <w:rsid w:val="00F02A1A"/>
    <w:rsid w:val="00F02CA3"/>
    <w:rsid w:val="00F02E5B"/>
    <w:rsid w:val="00F038B1"/>
    <w:rsid w:val="00F039D5"/>
    <w:rsid w:val="00F03A18"/>
    <w:rsid w:val="00F04145"/>
    <w:rsid w:val="00F04608"/>
    <w:rsid w:val="00F05086"/>
    <w:rsid w:val="00F0512C"/>
    <w:rsid w:val="00F052BD"/>
    <w:rsid w:val="00F05415"/>
    <w:rsid w:val="00F05637"/>
    <w:rsid w:val="00F05708"/>
    <w:rsid w:val="00F057C1"/>
    <w:rsid w:val="00F05D48"/>
    <w:rsid w:val="00F05F59"/>
    <w:rsid w:val="00F063E0"/>
    <w:rsid w:val="00F06649"/>
    <w:rsid w:val="00F07565"/>
    <w:rsid w:val="00F07A47"/>
    <w:rsid w:val="00F100BE"/>
    <w:rsid w:val="00F104F3"/>
    <w:rsid w:val="00F1106B"/>
    <w:rsid w:val="00F11D43"/>
    <w:rsid w:val="00F11F03"/>
    <w:rsid w:val="00F1208D"/>
    <w:rsid w:val="00F120CB"/>
    <w:rsid w:val="00F125C0"/>
    <w:rsid w:val="00F12728"/>
    <w:rsid w:val="00F12935"/>
    <w:rsid w:val="00F12A64"/>
    <w:rsid w:val="00F12EAF"/>
    <w:rsid w:val="00F12EE2"/>
    <w:rsid w:val="00F13416"/>
    <w:rsid w:val="00F13711"/>
    <w:rsid w:val="00F137E2"/>
    <w:rsid w:val="00F1427D"/>
    <w:rsid w:val="00F14691"/>
    <w:rsid w:val="00F14A3C"/>
    <w:rsid w:val="00F15CA6"/>
    <w:rsid w:val="00F15F13"/>
    <w:rsid w:val="00F15FE0"/>
    <w:rsid w:val="00F16139"/>
    <w:rsid w:val="00F1686E"/>
    <w:rsid w:val="00F168E2"/>
    <w:rsid w:val="00F16A67"/>
    <w:rsid w:val="00F16CF3"/>
    <w:rsid w:val="00F16D75"/>
    <w:rsid w:val="00F16E65"/>
    <w:rsid w:val="00F16FCE"/>
    <w:rsid w:val="00F17049"/>
    <w:rsid w:val="00F20089"/>
    <w:rsid w:val="00F203DB"/>
    <w:rsid w:val="00F20644"/>
    <w:rsid w:val="00F20CA7"/>
    <w:rsid w:val="00F20D7F"/>
    <w:rsid w:val="00F20DAC"/>
    <w:rsid w:val="00F20EAC"/>
    <w:rsid w:val="00F212CF"/>
    <w:rsid w:val="00F21E36"/>
    <w:rsid w:val="00F21F46"/>
    <w:rsid w:val="00F22322"/>
    <w:rsid w:val="00F223F4"/>
    <w:rsid w:val="00F226A0"/>
    <w:rsid w:val="00F22839"/>
    <w:rsid w:val="00F229C7"/>
    <w:rsid w:val="00F22CF0"/>
    <w:rsid w:val="00F22D66"/>
    <w:rsid w:val="00F2377B"/>
    <w:rsid w:val="00F23933"/>
    <w:rsid w:val="00F23A14"/>
    <w:rsid w:val="00F23D86"/>
    <w:rsid w:val="00F23F92"/>
    <w:rsid w:val="00F24381"/>
    <w:rsid w:val="00F245A6"/>
    <w:rsid w:val="00F247B2"/>
    <w:rsid w:val="00F24A17"/>
    <w:rsid w:val="00F24C33"/>
    <w:rsid w:val="00F25027"/>
    <w:rsid w:val="00F252F7"/>
    <w:rsid w:val="00F2542F"/>
    <w:rsid w:val="00F25A8E"/>
    <w:rsid w:val="00F25DFC"/>
    <w:rsid w:val="00F25F43"/>
    <w:rsid w:val="00F263E6"/>
    <w:rsid w:val="00F26D06"/>
    <w:rsid w:val="00F270AA"/>
    <w:rsid w:val="00F273F1"/>
    <w:rsid w:val="00F27571"/>
    <w:rsid w:val="00F27A79"/>
    <w:rsid w:val="00F30140"/>
    <w:rsid w:val="00F3049D"/>
    <w:rsid w:val="00F3062D"/>
    <w:rsid w:val="00F308F7"/>
    <w:rsid w:val="00F30A04"/>
    <w:rsid w:val="00F30B30"/>
    <w:rsid w:val="00F3128D"/>
    <w:rsid w:val="00F314D1"/>
    <w:rsid w:val="00F31506"/>
    <w:rsid w:val="00F31620"/>
    <w:rsid w:val="00F3169A"/>
    <w:rsid w:val="00F31AA2"/>
    <w:rsid w:val="00F31E40"/>
    <w:rsid w:val="00F3213D"/>
    <w:rsid w:val="00F32199"/>
    <w:rsid w:val="00F332CD"/>
    <w:rsid w:val="00F3360A"/>
    <w:rsid w:val="00F33768"/>
    <w:rsid w:val="00F33BBA"/>
    <w:rsid w:val="00F33F07"/>
    <w:rsid w:val="00F341D2"/>
    <w:rsid w:val="00F348C9"/>
    <w:rsid w:val="00F349FF"/>
    <w:rsid w:val="00F34D17"/>
    <w:rsid w:val="00F34DDA"/>
    <w:rsid w:val="00F34EA5"/>
    <w:rsid w:val="00F35021"/>
    <w:rsid w:val="00F35D17"/>
    <w:rsid w:val="00F35F17"/>
    <w:rsid w:val="00F3616F"/>
    <w:rsid w:val="00F36BE2"/>
    <w:rsid w:val="00F3736B"/>
    <w:rsid w:val="00F3737A"/>
    <w:rsid w:val="00F400FA"/>
    <w:rsid w:val="00F4016F"/>
    <w:rsid w:val="00F40941"/>
    <w:rsid w:val="00F40C36"/>
    <w:rsid w:val="00F40D9D"/>
    <w:rsid w:val="00F40EA9"/>
    <w:rsid w:val="00F41915"/>
    <w:rsid w:val="00F41E7C"/>
    <w:rsid w:val="00F41F93"/>
    <w:rsid w:val="00F4213E"/>
    <w:rsid w:val="00F4221D"/>
    <w:rsid w:val="00F42666"/>
    <w:rsid w:val="00F42A0E"/>
    <w:rsid w:val="00F42D44"/>
    <w:rsid w:val="00F42F78"/>
    <w:rsid w:val="00F435A8"/>
    <w:rsid w:val="00F435F6"/>
    <w:rsid w:val="00F43676"/>
    <w:rsid w:val="00F43A9E"/>
    <w:rsid w:val="00F44044"/>
    <w:rsid w:val="00F4438C"/>
    <w:rsid w:val="00F44E00"/>
    <w:rsid w:val="00F44FCF"/>
    <w:rsid w:val="00F45147"/>
    <w:rsid w:val="00F45A2F"/>
    <w:rsid w:val="00F45CE6"/>
    <w:rsid w:val="00F45F94"/>
    <w:rsid w:val="00F4632A"/>
    <w:rsid w:val="00F46A95"/>
    <w:rsid w:val="00F46BD5"/>
    <w:rsid w:val="00F46D75"/>
    <w:rsid w:val="00F46E45"/>
    <w:rsid w:val="00F47C34"/>
    <w:rsid w:val="00F50232"/>
    <w:rsid w:val="00F5064F"/>
    <w:rsid w:val="00F5069F"/>
    <w:rsid w:val="00F506C7"/>
    <w:rsid w:val="00F50738"/>
    <w:rsid w:val="00F50B4C"/>
    <w:rsid w:val="00F50CE6"/>
    <w:rsid w:val="00F5118B"/>
    <w:rsid w:val="00F511F0"/>
    <w:rsid w:val="00F51952"/>
    <w:rsid w:val="00F519D5"/>
    <w:rsid w:val="00F51D8B"/>
    <w:rsid w:val="00F522FD"/>
    <w:rsid w:val="00F52C96"/>
    <w:rsid w:val="00F52D91"/>
    <w:rsid w:val="00F5309C"/>
    <w:rsid w:val="00F53316"/>
    <w:rsid w:val="00F5333C"/>
    <w:rsid w:val="00F537CA"/>
    <w:rsid w:val="00F5386C"/>
    <w:rsid w:val="00F53E10"/>
    <w:rsid w:val="00F54548"/>
    <w:rsid w:val="00F546EB"/>
    <w:rsid w:val="00F54867"/>
    <w:rsid w:val="00F55125"/>
    <w:rsid w:val="00F55D41"/>
    <w:rsid w:val="00F564BB"/>
    <w:rsid w:val="00F567DD"/>
    <w:rsid w:val="00F568C8"/>
    <w:rsid w:val="00F56B84"/>
    <w:rsid w:val="00F56D30"/>
    <w:rsid w:val="00F5700C"/>
    <w:rsid w:val="00F57665"/>
    <w:rsid w:val="00F576B1"/>
    <w:rsid w:val="00F57725"/>
    <w:rsid w:val="00F57E31"/>
    <w:rsid w:val="00F6085F"/>
    <w:rsid w:val="00F60E51"/>
    <w:rsid w:val="00F60EBD"/>
    <w:rsid w:val="00F60F14"/>
    <w:rsid w:val="00F612FB"/>
    <w:rsid w:val="00F6135E"/>
    <w:rsid w:val="00F6160C"/>
    <w:rsid w:val="00F61AF5"/>
    <w:rsid w:val="00F61D28"/>
    <w:rsid w:val="00F62361"/>
    <w:rsid w:val="00F62BE3"/>
    <w:rsid w:val="00F62E9D"/>
    <w:rsid w:val="00F63907"/>
    <w:rsid w:val="00F63DB6"/>
    <w:rsid w:val="00F640BA"/>
    <w:rsid w:val="00F641E7"/>
    <w:rsid w:val="00F64741"/>
    <w:rsid w:val="00F64869"/>
    <w:rsid w:val="00F648A5"/>
    <w:rsid w:val="00F64C06"/>
    <w:rsid w:val="00F65213"/>
    <w:rsid w:val="00F66231"/>
    <w:rsid w:val="00F66913"/>
    <w:rsid w:val="00F67021"/>
    <w:rsid w:val="00F67141"/>
    <w:rsid w:val="00F67261"/>
    <w:rsid w:val="00F6757F"/>
    <w:rsid w:val="00F6759E"/>
    <w:rsid w:val="00F67CD6"/>
    <w:rsid w:val="00F7099F"/>
    <w:rsid w:val="00F70A8E"/>
    <w:rsid w:val="00F70FF5"/>
    <w:rsid w:val="00F71612"/>
    <w:rsid w:val="00F7190F"/>
    <w:rsid w:val="00F71B8A"/>
    <w:rsid w:val="00F71F29"/>
    <w:rsid w:val="00F7206B"/>
    <w:rsid w:val="00F7224C"/>
    <w:rsid w:val="00F72BA5"/>
    <w:rsid w:val="00F72CF8"/>
    <w:rsid w:val="00F733B7"/>
    <w:rsid w:val="00F734F5"/>
    <w:rsid w:val="00F73D8F"/>
    <w:rsid w:val="00F74707"/>
    <w:rsid w:val="00F748A5"/>
    <w:rsid w:val="00F74963"/>
    <w:rsid w:val="00F74C0A"/>
    <w:rsid w:val="00F75999"/>
    <w:rsid w:val="00F75C81"/>
    <w:rsid w:val="00F75D4D"/>
    <w:rsid w:val="00F760C1"/>
    <w:rsid w:val="00F7618A"/>
    <w:rsid w:val="00F76331"/>
    <w:rsid w:val="00F76587"/>
    <w:rsid w:val="00F771EF"/>
    <w:rsid w:val="00F7720B"/>
    <w:rsid w:val="00F77A39"/>
    <w:rsid w:val="00F77B17"/>
    <w:rsid w:val="00F80232"/>
    <w:rsid w:val="00F8075F"/>
    <w:rsid w:val="00F80F96"/>
    <w:rsid w:val="00F81812"/>
    <w:rsid w:val="00F81C43"/>
    <w:rsid w:val="00F81CB4"/>
    <w:rsid w:val="00F81D43"/>
    <w:rsid w:val="00F820FA"/>
    <w:rsid w:val="00F82395"/>
    <w:rsid w:val="00F82662"/>
    <w:rsid w:val="00F82786"/>
    <w:rsid w:val="00F829FD"/>
    <w:rsid w:val="00F82F47"/>
    <w:rsid w:val="00F8311D"/>
    <w:rsid w:val="00F83418"/>
    <w:rsid w:val="00F83515"/>
    <w:rsid w:val="00F83B5D"/>
    <w:rsid w:val="00F83D24"/>
    <w:rsid w:val="00F841DE"/>
    <w:rsid w:val="00F842B0"/>
    <w:rsid w:val="00F84425"/>
    <w:rsid w:val="00F84A19"/>
    <w:rsid w:val="00F84DED"/>
    <w:rsid w:val="00F85D8F"/>
    <w:rsid w:val="00F85FE7"/>
    <w:rsid w:val="00F8646C"/>
    <w:rsid w:val="00F8668C"/>
    <w:rsid w:val="00F86D1B"/>
    <w:rsid w:val="00F8701E"/>
    <w:rsid w:val="00F875E8"/>
    <w:rsid w:val="00F87B9B"/>
    <w:rsid w:val="00F87D57"/>
    <w:rsid w:val="00F90350"/>
    <w:rsid w:val="00F90572"/>
    <w:rsid w:val="00F907AE"/>
    <w:rsid w:val="00F90B59"/>
    <w:rsid w:val="00F90BC8"/>
    <w:rsid w:val="00F91A95"/>
    <w:rsid w:val="00F91B77"/>
    <w:rsid w:val="00F91E6D"/>
    <w:rsid w:val="00F92100"/>
    <w:rsid w:val="00F92356"/>
    <w:rsid w:val="00F92A15"/>
    <w:rsid w:val="00F931CB"/>
    <w:rsid w:val="00F93782"/>
    <w:rsid w:val="00F93F68"/>
    <w:rsid w:val="00F94643"/>
    <w:rsid w:val="00F950A5"/>
    <w:rsid w:val="00F950B7"/>
    <w:rsid w:val="00F954E4"/>
    <w:rsid w:val="00F9558E"/>
    <w:rsid w:val="00F95893"/>
    <w:rsid w:val="00F958B3"/>
    <w:rsid w:val="00F95940"/>
    <w:rsid w:val="00F959E9"/>
    <w:rsid w:val="00F95BDC"/>
    <w:rsid w:val="00F95CC4"/>
    <w:rsid w:val="00F95F1E"/>
    <w:rsid w:val="00F96069"/>
    <w:rsid w:val="00F968B6"/>
    <w:rsid w:val="00F96C1E"/>
    <w:rsid w:val="00F96D11"/>
    <w:rsid w:val="00F9727F"/>
    <w:rsid w:val="00F97371"/>
    <w:rsid w:val="00F97534"/>
    <w:rsid w:val="00F97EBB"/>
    <w:rsid w:val="00FA091D"/>
    <w:rsid w:val="00FA0921"/>
    <w:rsid w:val="00FA09B4"/>
    <w:rsid w:val="00FA0C98"/>
    <w:rsid w:val="00FA1220"/>
    <w:rsid w:val="00FA12C8"/>
    <w:rsid w:val="00FA1513"/>
    <w:rsid w:val="00FA2866"/>
    <w:rsid w:val="00FA2DE9"/>
    <w:rsid w:val="00FA33FF"/>
    <w:rsid w:val="00FA3973"/>
    <w:rsid w:val="00FA3A95"/>
    <w:rsid w:val="00FA3B0E"/>
    <w:rsid w:val="00FA4546"/>
    <w:rsid w:val="00FA4BD4"/>
    <w:rsid w:val="00FA4CB1"/>
    <w:rsid w:val="00FA4F07"/>
    <w:rsid w:val="00FA512D"/>
    <w:rsid w:val="00FA51E5"/>
    <w:rsid w:val="00FA5542"/>
    <w:rsid w:val="00FA5853"/>
    <w:rsid w:val="00FA602F"/>
    <w:rsid w:val="00FA6076"/>
    <w:rsid w:val="00FA6852"/>
    <w:rsid w:val="00FA6D5D"/>
    <w:rsid w:val="00FA6F38"/>
    <w:rsid w:val="00FA727E"/>
    <w:rsid w:val="00FA765A"/>
    <w:rsid w:val="00FA7BA9"/>
    <w:rsid w:val="00FB01D8"/>
    <w:rsid w:val="00FB0985"/>
    <w:rsid w:val="00FB098E"/>
    <w:rsid w:val="00FB0A4B"/>
    <w:rsid w:val="00FB10B9"/>
    <w:rsid w:val="00FB1853"/>
    <w:rsid w:val="00FB187F"/>
    <w:rsid w:val="00FB1A5A"/>
    <w:rsid w:val="00FB1F82"/>
    <w:rsid w:val="00FB2A46"/>
    <w:rsid w:val="00FB2AAC"/>
    <w:rsid w:val="00FB4492"/>
    <w:rsid w:val="00FB45FC"/>
    <w:rsid w:val="00FB4B89"/>
    <w:rsid w:val="00FB4F4B"/>
    <w:rsid w:val="00FB5016"/>
    <w:rsid w:val="00FB52CF"/>
    <w:rsid w:val="00FB5694"/>
    <w:rsid w:val="00FB593C"/>
    <w:rsid w:val="00FB59C3"/>
    <w:rsid w:val="00FB59C6"/>
    <w:rsid w:val="00FB66FC"/>
    <w:rsid w:val="00FB6A3E"/>
    <w:rsid w:val="00FB6A46"/>
    <w:rsid w:val="00FB6EC8"/>
    <w:rsid w:val="00FB70FA"/>
    <w:rsid w:val="00FB715E"/>
    <w:rsid w:val="00FB76E7"/>
    <w:rsid w:val="00FB7BAC"/>
    <w:rsid w:val="00FB7E02"/>
    <w:rsid w:val="00FC0454"/>
    <w:rsid w:val="00FC04FF"/>
    <w:rsid w:val="00FC0575"/>
    <w:rsid w:val="00FC0C00"/>
    <w:rsid w:val="00FC0CE0"/>
    <w:rsid w:val="00FC0D2A"/>
    <w:rsid w:val="00FC114A"/>
    <w:rsid w:val="00FC1278"/>
    <w:rsid w:val="00FC1379"/>
    <w:rsid w:val="00FC172A"/>
    <w:rsid w:val="00FC1AC2"/>
    <w:rsid w:val="00FC1B0D"/>
    <w:rsid w:val="00FC20AA"/>
    <w:rsid w:val="00FC248D"/>
    <w:rsid w:val="00FC2C8B"/>
    <w:rsid w:val="00FC2FC2"/>
    <w:rsid w:val="00FC2FE3"/>
    <w:rsid w:val="00FC31E1"/>
    <w:rsid w:val="00FC323B"/>
    <w:rsid w:val="00FC3D31"/>
    <w:rsid w:val="00FC3FDA"/>
    <w:rsid w:val="00FC4316"/>
    <w:rsid w:val="00FC44A4"/>
    <w:rsid w:val="00FC4967"/>
    <w:rsid w:val="00FC56A8"/>
    <w:rsid w:val="00FC59C4"/>
    <w:rsid w:val="00FC5CB9"/>
    <w:rsid w:val="00FC5F04"/>
    <w:rsid w:val="00FC638D"/>
    <w:rsid w:val="00FC648E"/>
    <w:rsid w:val="00FC664F"/>
    <w:rsid w:val="00FC6976"/>
    <w:rsid w:val="00FC698A"/>
    <w:rsid w:val="00FC6A1D"/>
    <w:rsid w:val="00FC6F47"/>
    <w:rsid w:val="00FC706D"/>
    <w:rsid w:val="00FC71F4"/>
    <w:rsid w:val="00FC72E0"/>
    <w:rsid w:val="00FC7304"/>
    <w:rsid w:val="00FC7358"/>
    <w:rsid w:val="00FD0204"/>
    <w:rsid w:val="00FD0318"/>
    <w:rsid w:val="00FD05EC"/>
    <w:rsid w:val="00FD0A0E"/>
    <w:rsid w:val="00FD1803"/>
    <w:rsid w:val="00FD1D4E"/>
    <w:rsid w:val="00FD237E"/>
    <w:rsid w:val="00FD31D9"/>
    <w:rsid w:val="00FD32EC"/>
    <w:rsid w:val="00FD3614"/>
    <w:rsid w:val="00FD38A0"/>
    <w:rsid w:val="00FD39E0"/>
    <w:rsid w:val="00FD3AA7"/>
    <w:rsid w:val="00FD41A6"/>
    <w:rsid w:val="00FD43A4"/>
    <w:rsid w:val="00FD4990"/>
    <w:rsid w:val="00FD49E6"/>
    <w:rsid w:val="00FD4B07"/>
    <w:rsid w:val="00FD54E0"/>
    <w:rsid w:val="00FD5555"/>
    <w:rsid w:val="00FD5678"/>
    <w:rsid w:val="00FD574F"/>
    <w:rsid w:val="00FD5794"/>
    <w:rsid w:val="00FD58BA"/>
    <w:rsid w:val="00FD5BFE"/>
    <w:rsid w:val="00FD6060"/>
    <w:rsid w:val="00FD6073"/>
    <w:rsid w:val="00FD6862"/>
    <w:rsid w:val="00FD717E"/>
    <w:rsid w:val="00FD768B"/>
    <w:rsid w:val="00FD7764"/>
    <w:rsid w:val="00FD7A7D"/>
    <w:rsid w:val="00FE01C9"/>
    <w:rsid w:val="00FE0304"/>
    <w:rsid w:val="00FE08FC"/>
    <w:rsid w:val="00FE0AA0"/>
    <w:rsid w:val="00FE11E2"/>
    <w:rsid w:val="00FE13AF"/>
    <w:rsid w:val="00FE21A4"/>
    <w:rsid w:val="00FE2442"/>
    <w:rsid w:val="00FE2598"/>
    <w:rsid w:val="00FE2B54"/>
    <w:rsid w:val="00FE2D76"/>
    <w:rsid w:val="00FE2DB6"/>
    <w:rsid w:val="00FE2F60"/>
    <w:rsid w:val="00FE301E"/>
    <w:rsid w:val="00FE305B"/>
    <w:rsid w:val="00FE32A3"/>
    <w:rsid w:val="00FE3A02"/>
    <w:rsid w:val="00FE3A7F"/>
    <w:rsid w:val="00FE3B04"/>
    <w:rsid w:val="00FE4200"/>
    <w:rsid w:val="00FE47F5"/>
    <w:rsid w:val="00FE4DD7"/>
    <w:rsid w:val="00FE57AB"/>
    <w:rsid w:val="00FE5B7C"/>
    <w:rsid w:val="00FE5ED4"/>
    <w:rsid w:val="00FE5F4F"/>
    <w:rsid w:val="00FE5FC8"/>
    <w:rsid w:val="00FE6074"/>
    <w:rsid w:val="00FE627A"/>
    <w:rsid w:val="00FE6779"/>
    <w:rsid w:val="00FE68EC"/>
    <w:rsid w:val="00FE6B28"/>
    <w:rsid w:val="00FE6F88"/>
    <w:rsid w:val="00FE7077"/>
    <w:rsid w:val="00FE7474"/>
    <w:rsid w:val="00FE75CB"/>
    <w:rsid w:val="00FE7640"/>
    <w:rsid w:val="00FE76BA"/>
    <w:rsid w:val="00FE79CF"/>
    <w:rsid w:val="00FF0686"/>
    <w:rsid w:val="00FF086A"/>
    <w:rsid w:val="00FF11D7"/>
    <w:rsid w:val="00FF11DD"/>
    <w:rsid w:val="00FF172C"/>
    <w:rsid w:val="00FF1C2C"/>
    <w:rsid w:val="00FF1CA7"/>
    <w:rsid w:val="00FF1CD8"/>
    <w:rsid w:val="00FF1F6E"/>
    <w:rsid w:val="00FF24D2"/>
    <w:rsid w:val="00FF262F"/>
    <w:rsid w:val="00FF2C2E"/>
    <w:rsid w:val="00FF2D65"/>
    <w:rsid w:val="00FF2EEE"/>
    <w:rsid w:val="00FF2F72"/>
    <w:rsid w:val="00FF2F7A"/>
    <w:rsid w:val="00FF3202"/>
    <w:rsid w:val="00FF3C90"/>
    <w:rsid w:val="00FF4096"/>
    <w:rsid w:val="00FF4579"/>
    <w:rsid w:val="00FF47E9"/>
    <w:rsid w:val="00FF4A7F"/>
    <w:rsid w:val="00FF4D72"/>
    <w:rsid w:val="00FF53CF"/>
    <w:rsid w:val="00FF56DD"/>
    <w:rsid w:val="00FF5724"/>
    <w:rsid w:val="00FF5C2C"/>
    <w:rsid w:val="00FF63DE"/>
    <w:rsid w:val="00FF65CD"/>
    <w:rsid w:val="00FF6AEB"/>
    <w:rsid w:val="00FF6C04"/>
    <w:rsid w:val="00FF71B0"/>
    <w:rsid w:val="00FF7678"/>
    <w:rsid w:val="00FF7715"/>
    <w:rsid w:val="00FF79E6"/>
    <w:rsid w:val="00FF7B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7E96"/>
  </w:style>
  <w:style w:type="paragraph" w:styleId="2">
    <w:name w:val="heading 2"/>
    <w:basedOn w:val="a"/>
    <w:link w:val="20"/>
    <w:qFormat/>
    <w:rsid w:val="00CF7584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qFormat/>
    <w:rsid w:val="00CF758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/>
    </w:rPr>
  </w:style>
  <w:style w:type="paragraph" w:styleId="4">
    <w:name w:val="heading 4"/>
    <w:basedOn w:val="a"/>
    <w:next w:val="a"/>
    <w:link w:val="40"/>
    <w:uiPriority w:val="9"/>
    <w:unhideWhenUsed/>
    <w:qFormat/>
    <w:rsid w:val="00CF7584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CF7584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CF7584"/>
    <w:rPr>
      <w:rFonts w:ascii="Times New Roman" w:eastAsia="Times New Roman" w:hAnsi="Times New Roman" w:cs="Times New Roman"/>
      <w:b/>
      <w:bCs/>
      <w:sz w:val="28"/>
      <w:szCs w:val="27"/>
      <w:lang/>
    </w:rPr>
  </w:style>
  <w:style w:type="character" w:customStyle="1" w:styleId="40">
    <w:name w:val="Заголовок 4 Знак"/>
    <w:basedOn w:val="a0"/>
    <w:link w:val="4"/>
    <w:uiPriority w:val="9"/>
    <w:rsid w:val="00CF7584"/>
    <w:rPr>
      <w:rFonts w:ascii="Times New Roman" w:eastAsia="Times New Roman" w:hAnsi="Times New Roman" w:cs="Times New Roman"/>
      <w:b/>
      <w:bCs/>
      <w:iCs/>
      <w:sz w:val="28"/>
      <w:lang/>
    </w:rPr>
  </w:style>
  <w:style w:type="paragraph" w:styleId="a3">
    <w:name w:val="Subtitle"/>
    <w:basedOn w:val="a"/>
    <w:next w:val="a"/>
    <w:link w:val="a4"/>
    <w:qFormat/>
    <w:rsid w:val="00CF7584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/>
    </w:rPr>
  </w:style>
  <w:style w:type="character" w:customStyle="1" w:styleId="a4">
    <w:name w:val="Подзаголовок Знак"/>
    <w:basedOn w:val="a0"/>
    <w:link w:val="a3"/>
    <w:rsid w:val="00CF7584"/>
    <w:rPr>
      <w:rFonts w:ascii="Cambria" w:eastAsia="Times New Roman" w:hAnsi="Cambria" w:cs="Times New Roman"/>
      <w:i/>
      <w:iCs/>
      <w:color w:val="4F81BD"/>
      <w:spacing w:val="15"/>
      <w:sz w:val="24"/>
      <w:szCs w:val="24"/>
      <w:lang/>
    </w:rPr>
  </w:style>
  <w:style w:type="paragraph" w:styleId="a5">
    <w:name w:val="Balloon Text"/>
    <w:basedOn w:val="a"/>
    <w:link w:val="a6"/>
    <w:uiPriority w:val="99"/>
    <w:semiHidden/>
    <w:unhideWhenUsed/>
    <w:rsid w:val="00CF75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F758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48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0</Pages>
  <Words>6374</Words>
  <Characters>36334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42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марина</cp:lastModifiedBy>
  <cp:revision>1</cp:revision>
  <dcterms:created xsi:type="dcterms:W3CDTF">2015-12-07T07:08:00Z</dcterms:created>
  <dcterms:modified xsi:type="dcterms:W3CDTF">2015-12-07T07:22:00Z</dcterms:modified>
</cp:coreProperties>
</file>